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7083" w:rsidRPr="00FD7083" w:rsidRDefault="00FD7083" w:rsidP="00FD7083">
      <w:pPr>
        <w:spacing w:line="240" w:lineRule="auto"/>
        <w:ind w:firstLine="0"/>
        <w:jc w:val="center"/>
        <w:rPr>
          <w:rFonts w:ascii="Times New Roman CYR" w:eastAsia="Times New Roman" w:hAnsi="Times New Roman CYR" w:cstheme="minorHAnsi"/>
          <w:b/>
          <w:color w:val="000000"/>
          <w:sz w:val="28"/>
          <w:szCs w:val="28"/>
          <w:lang w:eastAsia="uk-UA"/>
        </w:rPr>
      </w:pPr>
      <w:r w:rsidRPr="004A54B2">
        <w:rPr>
          <w:rFonts w:ascii="Times New Roman CYR" w:eastAsia="Times New Roman" w:hAnsi="Times New Roman CYR" w:cstheme="minorHAnsi"/>
          <w:b/>
          <w:color w:val="000000"/>
          <w:sz w:val="28"/>
          <w:szCs w:val="28"/>
          <w:lang w:val="uk-UA" w:eastAsia="uk-UA"/>
        </w:rPr>
        <w:t>МАТЕМАТИЧНА ЕСТАФЕТА</w:t>
      </w:r>
      <w:r w:rsidRPr="004A54B2">
        <w:rPr>
          <w:rFonts w:ascii="Times New Roman CYR" w:eastAsia="Times New Roman" w:hAnsi="Times New Roman CYR" w:cstheme="minorHAnsi"/>
          <w:b/>
          <w:color w:val="000000"/>
          <w:sz w:val="28"/>
          <w:szCs w:val="28"/>
          <w:lang w:eastAsia="uk-UA"/>
        </w:rPr>
        <w:t xml:space="preserve"> </w:t>
      </w:r>
      <w:r w:rsidRPr="004A54B2">
        <w:rPr>
          <w:rFonts w:ascii="Times New Roman CYR" w:eastAsia="Times New Roman" w:hAnsi="Times New Roman CYR" w:cstheme="minorHAnsi"/>
          <w:b/>
          <w:color w:val="000000"/>
          <w:sz w:val="28"/>
          <w:szCs w:val="28"/>
          <w:lang w:val="uk-UA" w:eastAsia="uk-UA"/>
        </w:rPr>
        <w:t xml:space="preserve">ДЛЯ УЧНІВ </w:t>
      </w:r>
      <w:r>
        <w:rPr>
          <w:rFonts w:ascii="Times New Roman CYR" w:eastAsia="Times New Roman" w:hAnsi="Times New Roman CYR" w:cstheme="minorHAnsi"/>
          <w:b/>
          <w:color w:val="000000"/>
          <w:sz w:val="28"/>
          <w:szCs w:val="28"/>
          <w:lang w:val="uk-UA" w:eastAsia="uk-UA"/>
        </w:rPr>
        <w:t>9</w:t>
      </w:r>
      <w:r w:rsidRPr="004A54B2">
        <w:rPr>
          <w:rFonts w:ascii="Times New Roman CYR" w:eastAsia="Times New Roman" w:hAnsi="Times New Roman CYR" w:cstheme="minorHAnsi"/>
          <w:b/>
          <w:color w:val="000000"/>
          <w:sz w:val="28"/>
          <w:szCs w:val="28"/>
          <w:lang w:val="uk-UA" w:eastAsia="uk-UA"/>
        </w:rPr>
        <w:t>-Х КЛАСІВ</w:t>
      </w:r>
    </w:p>
    <w:p w:rsidR="00FD7083" w:rsidRPr="004A54B2" w:rsidRDefault="00FD7083" w:rsidP="00FD7083">
      <w:pPr>
        <w:rPr>
          <w:rFonts w:ascii="Times New Roman CYR" w:eastAsia="Times New Roman" w:hAnsi="Times New Roman CYR" w:cstheme="minorHAnsi"/>
          <w:sz w:val="28"/>
          <w:szCs w:val="28"/>
          <w:lang w:val="uk-UA" w:eastAsia="ru-RU"/>
        </w:rPr>
      </w:pP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Для проведення цього позакласного заходу вчитель заздалегідь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eastAsia="uk-UA"/>
        </w:rPr>
        <w:t xml:space="preserve"> 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мусить підготувати завдання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eastAsia="uk-UA"/>
        </w:rPr>
        <w:t>-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згорток і попередити всіх учасників про правила гри, роздати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eastAsia="uk-UA"/>
        </w:rPr>
        <w:t xml:space="preserve"> 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вчителям відп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о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віді та зробити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eastAsia="uk-UA"/>
        </w:rPr>
        <w:t xml:space="preserve"> 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вказівки.</w:t>
      </w:r>
    </w:p>
    <w:p w:rsidR="00FD7083" w:rsidRPr="004A54B2" w:rsidRDefault="00FD7083" w:rsidP="00FD7083">
      <w:pPr>
        <w:rPr>
          <w:rFonts w:ascii="Times New Roman CYR" w:eastAsia="Times New Roman" w:hAnsi="Times New Roman CYR" w:cstheme="minorHAnsi"/>
          <w:sz w:val="28"/>
          <w:szCs w:val="28"/>
          <w:lang w:val="uk-UA" w:eastAsia="ru-RU"/>
        </w:rPr>
      </w:pP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Завдання для учнів: розв’язуючи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eastAsia="uk-UA"/>
        </w:rPr>
        <w:t xml:space="preserve"> 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головоломки та кросворди кожного етапу, діст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а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тися фінішу першими.</w:t>
      </w:r>
    </w:p>
    <w:p w:rsidR="00FD7083" w:rsidRPr="004A54B2" w:rsidRDefault="00FD7083" w:rsidP="00FD7083">
      <w:pPr>
        <w:rPr>
          <w:rFonts w:ascii="Times New Roman CYR" w:eastAsia="Times New Roman" w:hAnsi="Times New Roman CYR" w:cstheme="minorHAnsi"/>
          <w:sz w:val="28"/>
          <w:szCs w:val="28"/>
          <w:lang w:val="uk-UA" w:eastAsia="ru-RU"/>
        </w:rPr>
      </w:pP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Зміст гри полягає в тому, що учні спочатку отримують завдання І етапу, розв’язавши їх, дізнаються про підказки для наступного етапу і т. д.</w:t>
      </w:r>
    </w:p>
    <w:p w:rsidR="00FD7083" w:rsidRPr="004A54B2" w:rsidRDefault="00FD7083" w:rsidP="00FD7083">
      <w:pPr>
        <w:rPr>
          <w:rFonts w:ascii="Times New Roman CYR" w:eastAsia="Times New Roman" w:hAnsi="Times New Roman CYR" w:cstheme="minorHAnsi"/>
          <w:sz w:val="28"/>
          <w:szCs w:val="28"/>
          <w:lang w:val="uk-UA" w:eastAsia="ru-RU"/>
        </w:rPr>
      </w:pP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 xml:space="preserve">Кожен етап складається з двох завдань. Розв’язок одного дає підказку, куди учні повинні звернутися за наступним згортком (прізвище вчителя, номер кабінету...), а друге дає ключове 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eastAsia="ru-RU"/>
        </w:rPr>
        <w:t xml:space="preserve">слово-пароль, 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без якого це здійснити неможливо.</w:t>
      </w:r>
    </w:p>
    <w:p w:rsidR="00FD7083" w:rsidRPr="004A54B2" w:rsidRDefault="00FD7083" w:rsidP="00FD7083">
      <w:pPr>
        <w:rPr>
          <w:rFonts w:ascii="Times New Roman CYR" w:eastAsia="Times New Roman" w:hAnsi="Times New Roman CYR" w:cstheme="minorHAnsi"/>
          <w:sz w:val="28"/>
          <w:szCs w:val="28"/>
          <w:lang w:val="uk-UA" w:eastAsia="ru-RU"/>
        </w:rPr>
      </w:pP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На першому етапі можна зашифрувати в кросворді прізвище одного з учителів школи. На другому — номер кабінету, куди повинні звернутися учні. На третьому — знову ж таки прізвище вчителя, що легко зробити, переробивши лише ключ для свого випадку. На останньому можна скласти ребус, загадавши власне прізвище для того, щоб самостійно спостерігати фінал гри.</w:t>
      </w:r>
    </w:p>
    <w:p w:rsidR="00FD7083" w:rsidRPr="004A54B2" w:rsidRDefault="00FD7083" w:rsidP="00FD7083">
      <w:pPr>
        <w:rPr>
          <w:rFonts w:ascii="Times New Roman CYR" w:eastAsia="Times New Roman" w:hAnsi="Times New Roman CYR" w:cstheme="minorHAnsi"/>
          <w:sz w:val="28"/>
          <w:szCs w:val="28"/>
          <w:lang w:val="uk-UA" w:eastAsia="ru-RU"/>
        </w:rPr>
      </w:pP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Цю гру можна розпочати в будь-який вільний час (наприклад, на великій перерві), і триватиме вона доти, доки до фінішу не прийде остання команда. Учні на перервах, після уроків мають змогу розв’язувати завдання. Така гра дуже захоплює дітей, і кожен уч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и</w:t>
      </w:r>
      <w:r w:rsidRPr="004A54B2">
        <w:rPr>
          <w:rFonts w:ascii="Times New Roman CYR" w:eastAsia="Times New Roman" w:hAnsi="Times New Roman CYR" w:cstheme="minorHAnsi"/>
          <w:color w:val="000000"/>
          <w:sz w:val="28"/>
          <w:szCs w:val="28"/>
          <w:lang w:val="uk-UA" w:eastAsia="uk-UA"/>
        </w:rPr>
        <w:t>тель може за необхідності скласти більше етапів.</w:t>
      </w:r>
    </w:p>
    <w:p w:rsidR="00FD7083" w:rsidRDefault="00FD7083">
      <w:pPr>
        <w:rPr>
          <w:rFonts w:ascii="Times New Roman CYR" w:hAnsi="Times New Roman CYR" w:cs="Times New Roman"/>
          <w:b/>
          <w:sz w:val="28"/>
          <w:szCs w:val="28"/>
          <w:lang w:val="uk-UA"/>
        </w:rPr>
      </w:pPr>
      <w:r>
        <w:rPr>
          <w:rFonts w:ascii="Times New Roman CYR" w:hAnsi="Times New Roman CYR" w:cs="Times New Roman"/>
          <w:b/>
          <w:sz w:val="28"/>
          <w:szCs w:val="28"/>
          <w:lang w:val="uk-UA"/>
        </w:rPr>
        <w:br w:type="page"/>
      </w:r>
    </w:p>
    <w:p w:rsidR="00FD1049" w:rsidRPr="009A76AC" w:rsidRDefault="00E73CBD" w:rsidP="00D60EFA">
      <w:pPr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lastRenderedPageBreak/>
        <w:t>Етап 1.</w:t>
      </w:r>
    </w:p>
    <w:p w:rsidR="00E73CBD" w:rsidRPr="009A76AC" w:rsidRDefault="00E73CBD" w:rsidP="00B8213C">
      <w:p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Розв’язавши кросворд, ви знатимете, до кого звернутися за наступним завданням. Це ви зможете зробити, знаючи пароль. Пароль захований у розв’язуванні завдання №1.</w:t>
      </w:r>
    </w:p>
    <w:p w:rsidR="00E73CBD" w:rsidRPr="009A76AC" w:rsidRDefault="00E73CBD" w:rsidP="00B8213C">
      <w:p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Розв’яжіть кросворд.</w:t>
      </w:r>
    </w:p>
    <w:tbl>
      <w:tblPr>
        <w:tblW w:w="7500" w:type="dxa"/>
        <w:jc w:val="center"/>
        <w:tblInd w:w="93" w:type="dxa"/>
        <w:tblLook w:val="04A0" w:firstRow="1" w:lastRow="0" w:firstColumn="1" w:lastColumn="0" w:noHBand="0" w:noVBand="1"/>
      </w:tblPr>
      <w:tblGrid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  <w:gridCol w:w="500"/>
      </w:tblGrid>
      <w:tr w:rsidR="00A11CF0" w:rsidRPr="009A76AC" w:rsidTr="00FD7083">
        <w:trPr>
          <w:trHeight w:val="499"/>
          <w:jc w:val="center"/>
        </w:trPr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vertAlign w:val="superscript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11</w:t>
            </w: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6</w:t>
            </w: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vertAlign w:val="superscript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1</w:t>
            </w: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8</w:t>
            </w: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vertAlign w:val="superscript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7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10</w:t>
            </w: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bottom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D8D8D8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9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.</w:t>
            </w: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12</w:t>
            </w: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  <w:t>.</w:t>
            </w: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tcBorders>
              <w:top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  <w:tr w:rsidR="00A11CF0" w:rsidRPr="009A76AC" w:rsidTr="00FD7083">
        <w:trPr>
          <w:trHeight w:val="499"/>
          <w:jc w:val="center"/>
        </w:trPr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shd w:val="clear" w:color="auto" w:fill="auto"/>
            <w:noWrap/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  <w:tc>
          <w:tcPr>
            <w:tcW w:w="500" w:type="dxa"/>
            <w:tcBorders>
              <w:left w:val="single" w:sz="4" w:space="0" w:color="auto"/>
            </w:tcBorders>
            <w:vAlign w:val="center"/>
          </w:tcPr>
          <w:p w:rsidR="00A11CF0" w:rsidRPr="009A76AC" w:rsidRDefault="00A11CF0" w:rsidP="00FB47D3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Times New Roman"/>
                <w:sz w:val="28"/>
                <w:szCs w:val="28"/>
                <w:lang w:val="uk-UA" w:eastAsia="ru-RU"/>
              </w:rPr>
            </w:pPr>
          </w:p>
        </w:tc>
      </w:tr>
    </w:tbl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Розділ математики. </w:t>
      </w:r>
      <w:r w:rsidRPr="009A76AC">
        <w:rPr>
          <w:rFonts w:ascii="Times New Roman CYR" w:hAnsi="Times New Roman CYR" w:cs="Arial"/>
          <w:sz w:val="28"/>
          <w:szCs w:val="28"/>
          <w:shd w:val="clear" w:color="auto" w:fill="FFFFFF"/>
          <w:lang w:val="uk-UA"/>
        </w:rPr>
        <w:t>Слово грецького походження</w:t>
      </w:r>
      <w:r w:rsidRPr="009A76AC">
        <w:rPr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. Воно означає</w:t>
      </w:r>
      <w:r w:rsidRPr="009A76AC">
        <w:rPr>
          <w:rStyle w:val="apple-converted-space"/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 </w:t>
      </w:r>
      <w:r w:rsidRPr="009A76AC">
        <w:rPr>
          <w:rFonts w:ascii="Times New Roman CYR" w:hAnsi="Times New Roman CYR" w:cs="Arial"/>
          <w:i/>
          <w:iCs/>
          <w:color w:val="252525"/>
          <w:sz w:val="28"/>
          <w:szCs w:val="28"/>
          <w:shd w:val="clear" w:color="auto" w:fill="FFFFFF"/>
          <w:lang w:val="uk-UA"/>
        </w:rPr>
        <w:t>землемірство</w:t>
      </w:r>
      <w:r w:rsidRPr="009A76AC">
        <w:rPr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Сторона</w:t>
      </w:r>
      <w:r w:rsidRPr="009A76AC">
        <w:rPr>
          <w:rStyle w:val="apple-converted-space"/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 </w:t>
      </w:r>
      <w:r w:rsidRPr="009A76AC">
        <w:rPr>
          <w:rFonts w:ascii="Times New Roman CYR" w:hAnsi="Times New Roman CYR" w:cs="Arial"/>
          <w:sz w:val="28"/>
          <w:szCs w:val="28"/>
          <w:shd w:val="clear" w:color="auto" w:fill="FFFFFF"/>
          <w:lang w:val="uk-UA"/>
        </w:rPr>
        <w:t>прямокутного трикутника</w:t>
      </w:r>
      <w:r w:rsidRPr="009A76AC">
        <w:rPr>
          <w:rStyle w:val="apple-converted-space"/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 </w:t>
      </w:r>
      <w:r w:rsidRPr="009A76AC">
        <w:rPr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прилегла до</w:t>
      </w:r>
      <w:r w:rsidRPr="009A76AC">
        <w:rPr>
          <w:rStyle w:val="apple-converted-space"/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 </w:t>
      </w:r>
      <w:r w:rsidRPr="009A76AC">
        <w:rPr>
          <w:rFonts w:ascii="Times New Roman CYR" w:hAnsi="Times New Roman CYR" w:cs="Arial"/>
          <w:sz w:val="28"/>
          <w:szCs w:val="28"/>
          <w:shd w:val="clear" w:color="auto" w:fill="FFFFFF"/>
          <w:lang w:val="uk-UA"/>
        </w:rPr>
        <w:t>прямого кута</w:t>
      </w:r>
      <w:r w:rsidRPr="009A76AC">
        <w:rPr>
          <w:rFonts w:ascii="Times New Roman CYR" w:hAnsi="Times New Roman CYR" w:cs="Arial"/>
          <w:color w:val="252525"/>
          <w:sz w:val="28"/>
          <w:szCs w:val="28"/>
          <w:shd w:val="clear" w:color="auto" w:fill="FFFFFF"/>
          <w:lang w:val="uk-UA"/>
        </w:rPr>
        <w:t>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position w:val="-12"/>
          <w:sz w:val="28"/>
          <w:szCs w:val="28"/>
          <w:lang w:val="uk-UA"/>
        </w:rPr>
        <w:object w:dxaOrig="2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95pt;height:19.95pt" o:ole="">
            <v:imagedata r:id="rId7" o:title=""/>
          </v:shape>
          <o:OLEObject Type="Embed" ProgID="Equation.DSMT4" ShapeID="_x0000_i1025" DrawAspect="Content" ObjectID="_1517735387" r:id="rId8"/>
        </w:objec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— це формула …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Кут, під яким сторону правильного многокутника видно з центра цього многоку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т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ника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Опуклий многокутник, у якого всі сторони рівні й усі кути рівні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Частина круга, яка лежить по один бік від прямої, що перетинає даний круг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Частина круга, яка лежить усередині відповідного центрального кута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lang w:val="uk-UA"/>
        </w:rPr>
        <w:t>Рівність, яка містить невідомі числа, позначені буквами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Множина точок рівновіддалених від деякої точки – центра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Абсолютна величина числа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Фігура, яка складається з трьох точок і трьох відрізків, які попарно їх сполучають.</w:t>
      </w:r>
    </w:p>
    <w:p w:rsidR="00A11CF0" w:rsidRPr="009A76AC" w:rsidRDefault="00A11CF0" w:rsidP="00A11CF0">
      <w:pPr>
        <w:pStyle w:val="a6"/>
        <w:numPr>
          <w:ilvl w:val="0"/>
          <w:numId w:val="6"/>
        </w:num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lang w:val="uk-UA"/>
        </w:rPr>
        <w:t>Сума всіх сторін трикутника.</w:t>
      </w:r>
    </w:p>
    <w:p w:rsidR="00E73CBD" w:rsidRPr="009A76AC" w:rsidRDefault="00312F55" w:rsidP="009F2260">
      <w:pPr>
        <w:ind w:firstLine="0"/>
        <w:jc w:val="center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Завдання №1.</w:t>
      </w:r>
    </w:p>
    <w:p w:rsidR="00734A88" w:rsidRPr="009A76AC" w:rsidRDefault="0017332E" w:rsidP="0089676E">
      <w:pPr>
        <w:spacing w:line="240" w:lineRule="auto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lang w:val="uk-UA"/>
        </w:rPr>
        <w:t>П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сл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того,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як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вчительк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Мар</w:t>
      </w:r>
      <w:r w:rsidR="00BD40EC">
        <w:rPr>
          <w:rFonts w:ascii="Times New Roman CYR" w:hAnsi="Times New Roman CYR"/>
          <w:sz w:val="28"/>
          <w:szCs w:val="28"/>
          <w:lang w:val="uk-UA"/>
        </w:rPr>
        <w:t>ія І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ва</w:t>
      </w:r>
      <w:r w:rsidRPr="009A76AC">
        <w:rPr>
          <w:rFonts w:ascii="Times New Roman CYR" w:hAnsi="Times New Roman CYR"/>
          <w:sz w:val="28"/>
          <w:szCs w:val="28"/>
          <w:lang w:val="uk-UA"/>
        </w:rPr>
        <w:t>н</w:t>
      </w:r>
      <w:r w:rsidR="00BD40EC">
        <w:rPr>
          <w:rFonts w:ascii="Times New Roman CYR" w:hAnsi="Times New Roman CYR"/>
          <w:sz w:val="28"/>
          <w:szCs w:val="28"/>
          <w:lang w:val="uk-UA"/>
        </w:rPr>
        <w:t>івн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пересадила Вовочку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з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пер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ш</w:t>
      </w:r>
      <w:r w:rsidRPr="009A76AC">
        <w:rPr>
          <w:rFonts w:ascii="Times New Roman CYR" w:hAnsi="Times New Roman CYR"/>
          <w:sz w:val="28"/>
          <w:szCs w:val="28"/>
          <w:lang w:val="uk-UA"/>
        </w:rPr>
        <w:t>ого ряд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другий</w:t>
      </w:r>
      <w:r w:rsidRPr="009A76AC">
        <w:rPr>
          <w:rFonts w:ascii="Times New Roman CYR" w:hAnsi="Times New Roman CYR"/>
          <w:sz w:val="28"/>
          <w:szCs w:val="28"/>
          <w:lang w:val="uk-UA"/>
        </w:rPr>
        <w:t>, Ван</w:t>
      </w:r>
      <w:r w:rsidR="00BD40EC">
        <w:rPr>
          <w:rFonts w:ascii="Times New Roman CYR" w:hAnsi="Times New Roman CYR"/>
          <w:sz w:val="28"/>
          <w:szCs w:val="28"/>
          <w:lang w:val="uk-UA"/>
        </w:rPr>
        <w:t>ю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–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з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другог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ряд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трет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й, а Машеньку –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з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трет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ьо</w:t>
      </w:r>
      <w:r w:rsidRPr="009A76AC">
        <w:rPr>
          <w:rFonts w:ascii="Times New Roman CYR" w:hAnsi="Times New Roman CYR"/>
          <w:sz w:val="28"/>
          <w:szCs w:val="28"/>
          <w:lang w:val="uk-UA"/>
        </w:rPr>
        <w:t>го ряд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пер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ши</w:t>
      </w:r>
      <w:r w:rsidRPr="009A76AC">
        <w:rPr>
          <w:rFonts w:ascii="Times New Roman CYR" w:hAnsi="Times New Roman CYR"/>
          <w:sz w:val="28"/>
          <w:szCs w:val="28"/>
          <w:lang w:val="uk-UA"/>
        </w:rPr>
        <w:t>й, с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е</w:t>
      </w:r>
      <w:r w:rsidRPr="009A76AC">
        <w:rPr>
          <w:rFonts w:ascii="Times New Roman CYR" w:hAnsi="Times New Roman CYR"/>
          <w:sz w:val="28"/>
          <w:szCs w:val="28"/>
          <w:lang w:val="uk-UA"/>
        </w:rPr>
        <w:t>р</w:t>
      </w:r>
      <w:r w:rsidRPr="009A76AC">
        <w:rPr>
          <w:rFonts w:ascii="Times New Roman CYR" w:hAnsi="Times New Roman CYR"/>
          <w:sz w:val="28"/>
          <w:szCs w:val="28"/>
          <w:lang w:val="uk-UA"/>
        </w:rPr>
        <w:t>е</w:t>
      </w:r>
      <w:r w:rsidRPr="009A76AC">
        <w:rPr>
          <w:rFonts w:ascii="Times New Roman CYR" w:hAnsi="Times New Roman CYR"/>
          <w:sz w:val="28"/>
          <w:szCs w:val="28"/>
          <w:lang w:val="uk-UA"/>
        </w:rPr>
        <w:t>дн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й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вік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чнів</w:t>
      </w:r>
      <w:r w:rsidRPr="009A76AC">
        <w:rPr>
          <w:rFonts w:ascii="Times New Roman CYR" w:hAnsi="Times New Roman CYR"/>
          <w:sz w:val="28"/>
          <w:szCs w:val="28"/>
          <w:lang w:val="uk-UA"/>
        </w:rPr>
        <w:t>,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 xml:space="preserve"> що сидят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н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пер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ш</w:t>
      </w:r>
      <w:r w:rsidRPr="009A76AC">
        <w:rPr>
          <w:rFonts w:ascii="Times New Roman CYR" w:hAnsi="Times New Roman CYR"/>
          <w:sz w:val="28"/>
          <w:szCs w:val="28"/>
          <w:lang w:val="uk-UA"/>
        </w:rPr>
        <w:t>ом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ряду,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збільшивс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тижден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,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що сидят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н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друг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о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м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ряду –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збільшивс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дв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тижн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, а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тих, що сидят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в треть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о</w:t>
      </w:r>
      <w:r w:rsidRPr="009A76AC">
        <w:rPr>
          <w:rFonts w:ascii="Times New Roman CYR" w:hAnsi="Times New Roman CYR"/>
          <w:sz w:val="28"/>
          <w:szCs w:val="28"/>
          <w:lang w:val="uk-UA"/>
        </w:rPr>
        <w:t>м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ряд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–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зменшивс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ч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о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тири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тижн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.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Відом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,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щ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пер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ш</w:t>
      </w:r>
      <w:r w:rsidRPr="009A76AC">
        <w:rPr>
          <w:rFonts w:ascii="Times New Roman CYR" w:hAnsi="Times New Roman CYR"/>
          <w:sz w:val="28"/>
          <w:szCs w:val="28"/>
          <w:lang w:val="uk-UA"/>
        </w:rPr>
        <w:t>ом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й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а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другом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рядах сид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>т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по 12 ч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о</w:t>
      </w:r>
      <w:r w:rsidRPr="009A76AC">
        <w:rPr>
          <w:rFonts w:ascii="Times New Roman CYR" w:hAnsi="Times New Roman CYR"/>
          <w:sz w:val="28"/>
          <w:szCs w:val="28"/>
          <w:lang w:val="uk-UA"/>
        </w:rPr>
        <w:t>лов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к. Ск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льки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ч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о</w:t>
      </w:r>
      <w:r w:rsidRPr="009A76AC">
        <w:rPr>
          <w:rFonts w:ascii="Times New Roman CYR" w:hAnsi="Times New Roman CYR"/>
          <w:sz w:val="28"/>
          <w:szCs w:val="28"/>
          <w:lang w:val="uk-UA"/>
        </w:rPr>
        <w:t>лов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к сидит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н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треть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о</w:t>
      </w:r>
      <w:r w:rsidRPr="009A76AC">
        <w:rPr>
          <w:rFonts w:ascii="Times New Roman CYR" w:hAnsi="Times New Roman CYR"/>
          <w:sz w:val="28"/>
          <w:szCs w:val="28"/>
          <w:lang w:val="uk-UA"/>
        </w:rPr>
        <w:t>м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ряд</w:t>
      </w:r>
      <w:r w:rsidR="0085266C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? </w:t>
      </w:r>
      <w:r w:rsidR="00734A88"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br w:type="page"/>
      </w:r>
    </w:p>
    <w:p w:rsidR="00D96AF3" w:rsidRPr="009A76AC" w:rsidRDefault="00D96AF3" w:rsidP="00734A88">
      <w:pPr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lastRenderedPageBreak/>
        <w:t>Етап 2.</w:t>
      </w:r>
    </w:p>
    <w:p w:rsidR="00D96AF3" w:rsidRPr="009A76AC" w:rsidRDefault="00D96AF3" w:rsidP="00B8213C">
      <w:p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Склавши маршрут, ви можете дізнатися, куди потрібно звернутися за наступним завда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н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ням. Старт позначено </w:t>
      </w:r>
      <w:r w:rsidR="00E1327B" w:rsidRPr="009A76AC">
        <w:rPr>
          <w:rFonts w:ascii="Times New Roman CYR" w:hAnsi="Times New Roman CYR" w:cs="Times New Roman"/>
          <w:noProof/>
          <w:sz w:val="28"/>
          <w:szCs w:val="28"/>
          <w:lang w:eastAsia="ru-RU"/>
        </w:rPr>
        <mc:AlternateContent>
          <mc:Choice Requires="wps">
            <w:drawing>
              <wp:inline distT="0" distB="0" distL="0" distR="0" wp14:anchorId="26090F66" wp14:editId="44A07826">
                <wp:extent cx="140970" cy="131445"/>
                <wp:effectExtent l="9525" t="28575" r="11430" b="30480"/>
                <wp:docPr id="28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0970" cy="131445"/>
                        </a:xfrm>
                        <a:prstGeom prst="rightArrow">
                          <a:avLst>
                            <a:gd name="adj1" fmla="val 50000"/>
                            <a:gd name="adj2" fmla="val 26812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31" o:spid="_x0000_s1026" type="#_x0000_t13" style="width:11.1pt;height:10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">
                <w10:anchorlock/>
              </v:shape>
            </w:pict>
          </mc:Fallback>
        </mc:AlternateContent>
      </w:r>
      <w:r w:rsidR="00D63D31" w:rsidRPr="009A76AC">
        <w:rPr>
          <w:rFonts w:ascii="Times New Roman CYR" w:hAnsi="Times New Roman CYR" w:cs="Times New Roman"/>
          <w:sz w:val="28"/>
          <w:szCs w:val="28"/>
          <w:lang w:val="uk-UA"/>
        </w:rPr>
        <w:t>, фініш потрібно визначити, зробивши вказані кроки.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576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6665B2" w:rsidRPr="009A76AC" w:rsidTr="00701050">
        <w:trPr>
          <w:trHeight w:val="567"/>
          <w:jc w:val="center"/>
        </w:trPr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E1327B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inline distT="0" distB="0" distL="0" distR="0" wp14:anchorId="5B2E1734" wp14:editId="123D1816">
                      <wp:extent cx="200660" cy="202565"/>
                      <wp:effectExtent l="9525" t="28575" r="18415" b="26035"/>
                      <wp:docPr id="27" name="AutoShape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0660" cy="202565"/>
                              </a:xfrm>
                              <a:prstGeom prst="rightArrow">
                                <a:avLst>
                                  <a:gd name="adj1" fmla="val 50000"/>
                                  <a:gd name="adj2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id="AutoShape 130" o:spid="_x0000_s1026" type="#_x0000_t13" style="width:15.8pt;height:15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">
                      <w10:anchorlock/>
                    </v:shape>
                  </w:pict>
                </mc:Fallback>
              </mc:AlternateContent>
            </w: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547879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</w:t>
            </w:r>
            <w:r w:rsidR="00734A88"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1</w:t>
            </w: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360CA7">
        <w:trPr>
          <w:trHeight w:val="567"/>
          <w:jc w:val="center"/>
        </w:trPr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360CA7" w:rsidP="00360CA7">
            <w:pPr>
              <w:ind w:firstLine="0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7</w:t>
            </w: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547879" w:rsidP="00DF226F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</w:t>
            </w:r>
            <w:r w:rsidR="009F2260"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3</w:t>
            </w: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F47156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F471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6</w:t>
            </w: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</w:tr>
      <w:tr w:rsidR="006665B2" w:rsidRPr="009A76AC" w:rsidTr="00701050">
        <w:trPr>
          <w:trHeight w:val="567"/>
          <w:jc w:val="center"/>
        </w:trPr>
        <w:tc>
          <w:tcPr>
            <w:tcW w:w="567" w:type="dxa"/>
            <w:shd w:val="clear" w:color="auto" w:fill="808080" w:themeFill="background1" w:themeFillShade="80"/>
            <w:vAlign w:val="center"/>
          </w:tcPr>
          <w:p w:rsidR="00F77DE3" w:rsidRPr="009A76AC" w:rsidRDefault="00547879" w:rsidP="00EC3F69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</w:t>
            </w:r>
            <w:r w:rsidR="00EC3F69"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4</w:t>
            </w: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547879" w:rsidP="00EC3F69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</w:t>
            </w:r>
            <w:r w:rsidR="00EC3F69"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5</w:t>
            </w: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vAlign w:val="center"/>
          </w:tcPr>
          <w:p w:rsidR="00490756" w:rsidRPr="009A76AC" w:rsidRDefault="00490756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</w:p>
        </w:tc>
        <w:tc>
          <w:tcPr>
            <w:tcW w:w="567" w:type="dxa"/>
            <w:shd w:val="clear" w:color="auto" w:fill="808080" w:themeFill="background1" w:themeFillShade="80"/>
            <w:vAlign w:val="center"/>
          </w:tcPr>
          <w:p w:rsidR="00490756" w:rsidRPr="009A76AC" w:rsidRDefault="00547879" w:rsidP="00B8213C">
            <w:pPr>
              <w:ind w:firstLine="0"/>
              <w:jc w:val="center"/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</w:pPr>
            <w:r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к.</w:t>
            </w:r>
            <w:r w:rsidR="00734A88" w:rsidRPr="009A76AC">
              <w:rPr>
                <w:rFonts w:ascii="Times New Roman CYR" w:hAnsi="Times New Roman CYR" w:cs="Times New Roman"/>
                <w:sz w:val="28"/>
                <w:szCs w:val="28"/>
                <w:lang w:val="uk-UA"/>
              </w:rPr>
              <w:t>2</w:t>
            </w:r>
          </w:p>
        </w:tc>
      </w:tr>
    </w:tbl>
    <w:p w:rsidR="00F77DE3" w:rsidRPr="009A76AC" w:rsidRDefault="00F77DE3" w:rsidP="00B8213C">
      <w:pPr>
        <w:pStyle w:val="a6"/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Клітинку старту враховують, у подальшому клітинку, на якій стоять, не рах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у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ють.</w:t>
      </w:r>
    </w:p>
    <w:p w:rsidR="00D63D31" w:rsidRPr="009A76AC" w:rsidRDefault="00F4715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5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ітин</w:t>
      </w:r>
      <w:r w:rsidR="00EC3F69" w:rsidRPr="009A76AC">
        <w:rPr>
          <w:rFonts w:ascii="Times New Roman CYR" w:hAnsi="Times New Roman CYR" w:cs="Times New Roman"/>
          <w:sz w:val="28"/>
          <w:szCs w:val="28"/>
          <w:lang w:val="uk-UA"/>
        </w:rPr>
        <w:t>о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>к вправо;</w:t>
      </w:r>
    </w:p>
    <w:p w:rsidR="00153986" w:rsidRPr="009A76AC" w:rsidRDefault="00F4715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5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ітин</w:t>
      </w:r>
      <w:r w:rsidR="00EC3F69" w:rsidRPr="009A76AC">
        <w:rPr>
          <w:rFonts w:ascii="Times New Roman CYR" w:hAnsi="Times New Roman CYR" w:cs="Times New Roman"/>
          <w:sz w:val="28"/>
          <w:szCs w:val="28"/>
          <w:lang w:val="uk-UA"/>
        </w:rPr>
        <w:t>ок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вниз;</w:t>
      </w:r>
    </w:p>
    <w:p w:rsidR="00153986" w:rsidRPr="009A76AC" w:rsidRDefault="0015398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4 клітинки вправо;</w:t>
      </w:r>
    </w:p>
    <w:p w:rsidR="00153986" w:rsidRPr="009A76AC" w:rsidRDefault="0015398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2 клітинки вгору;</w:t>
      </w:r>
    </w:p>
    <w:p w:rsidR="00153986" w:rsidRPr="009A76AC" w:rsidRDefault="00F4715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7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ітин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о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>к вліво;</w:t>
      </w:r>
    </w:p>
    <w:p w:rsidR="00153986" w:rsidRPr="009A76AC" w:rsidRDefault="0015398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4 клітинки вниз;</w:t>
      </w:r>
    </w:p>
    <w:p w:rsidR="00153986" w:rsidRPr="009A76AC" w:rsidRDefault="0015398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3 клітинки </w:t>
      </w:r>
      <w:r w:rsidR="0061640C" w:rsidRPr="009A76AC">
        <w:rPr>
          <w:rFonts w:ascii="Times New Roman CYR" w:hAnsi="Times New Roman CYR" w:cs="Times New Roman"/>
          <w:sz w:val="28"/>
          <w:szCs w:val="28"/>
          <w:lang w:val="uk-UA"/>
        </w:rPr>
        <w:t>вправо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;</w:t>
      </w:r>
    </w:p>
    <w:p w:rsidR="00153986" w:rsidRPr="009A76AC" w:rsidRDefault="00153986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2 клітинки вниз;</w:t>
      </w:r>
    </w:p>
    <w:p w:rsidR="00153986" w:rsidRPr="009A76AC" w:rsidRDefault="0061640C" w:rsidP="00B8213C">
      <w:pPr>
        <w:pStyle w:val="a6"/>
        <w:numPr>
          <w:ilvl w:val="0"/>
          <w:numId w:val="1"/>
        </w:numPr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3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ітинки 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вліво</w:t>
      </w:r>
      <w:r w:rsidR="00153986" w:rsidRPr="009A76AC">
        <w:rPr>
          <w:rFonts w:ascii="Times New Roman CYR" w:hAnsi="Times New Roman CYR" w:cs="Times New Roman"/>
          <w:sz w:val="28"/>
          <w:szCs w:val="28"/>
          <w:lang w:val="uk-UA"/>
        </w:rPr>
        <w:t>;</w:t>
      </w:r>
    </w:p>
    <w:p w:rsidR="00153986" w:rsidRPr="009A76AC" w:rsidRDefault="00153986" w:rsidP="00701050">
      <w:pPr>
        <w:pStyle w:val="a6"/>
        <w:numPr>
          <w:ilvl w:val="0"/>
          <w:numId w:val="1"/>
        </w:numPr>
        <w:tabs>
          <w:tab w:val="left" w:pos="1701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1 клітинка </w:t>
      </w:r>
      <w:r w:rsidR="0061640C" w:rsidRPr="009A76AC">
        <w:rPr>
          <w:rFonts w:ascii="Times New Roman CYR" w:hAnsi="Times New Roman CYR" w:cs="Times New Roman"/>
          <w:sz w:val="28"/>
          <w:szCs w:val="28"/>
          <w:lang w:val="uk-UA"/>
        </w:rPr>
        <w:t>вгору</w:t>
      </w:r>
      <w:r w:rsidR="00CE7729" w:rsidRPr="009A76AC">
        <w:rPr>
          <w:rFonts w:ascii="Times New Roman CYR" w:hAnsi="Times New Roman CYR" w:cs="Times New Roman"/>
          <w:sz w:val="28"/>
          <w:szCs w:val="28"/>
          <w:lang w:val="uk-UA"/>
        </w:rPr>
        <w:t>;</w:t>
      </w:r>
    </w:p>
    <w:p w:rsidR="00CE7729" w:rsidRPr="009A76AC" w:rsidRDefault="00856DD9" w:rsidP="00701050">
      <w:pPr>
        <w:pStyle w:val="a6"/>
        <w:numPr>
          <w:ilvl w:val="0"/>
          <w:numId w:val="1"/>
        </w:numPr>
        <w:tabs>
          <w:tab w:val="left" w:pos="1701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6</w:t>
      </w:r>
      <w:r w:rsidR="00CE7729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ітинки вправо;</w:t>
      </w:r>
    </w:p>
    <w:p w:rsidR="00CE7729" w:rsidRPr="009A76AC" w:rsidRDefault="00CE7729" w:rsidP="00701050">
      <w:pPr>
        <w:pStyle w:val="a6"/>
        <w:numPr>
          <w:ilvl w:val="0"/>
          <w:numId w:val="1"/>
        </w:numPr>
        <w:tabs>
          <w:tab w:val="left" w:pos="1701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3 клітинки вгору;</w:t>
      </w:r>
    </w:p>
    <w:p w:rsidR="00CE7729" w:rsidRPr="009A76AC" w:rsidRDefault="00CE7729" w:rsidP="00701050">
      <w:pPr>
        <w:pStyle w:val="a6"/>
        <w:numPr>
          <w:ilvl w:val="0"/>
          <w:numId w:val="1"/>
        </w:numPr>
        <w:tabs>
          <w:tab w:val="left" w:pos="1701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1 клітинка вліво;</w:t>
      </w:r>
    </w:p>
    <w:p w:rsidR="00CE7729" w:rsidRPr="009A76AC" w:rsidRDefault="00CE7729" w:rsidP="00701050">
      <w:pPr>
        <w:pStyle w:val="a6"/>
        <w:numPr>
          <w:ilvl w:val="0"/>
          <w:numId w:val="1"/>
        </w:numPr>
        <w:tabs>
          <w:tab w:val="left" w:pos="1701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4 клітинки вниз;</w:t>
      </w:r>
    </w:p>
    <w:p w:rsidR="00213B1C" w:rsidRPr="009A76AC" w:rsidRDefault="00EC3F69" w:rsidP="00213B1C">
      <w:pPr>
        <w:pStyle w:val="a6"/>
        <w:numPr>
          <w:ilvl w:val="0"/>
          <w:numId w:val="1"/>
        </w:numPr>
        <w:tabs>
          <w:tab w:val="left" w:pos="1701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1</w:t>
      </w:r>
      <w:r w:rsidR="00CE7729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ітинки в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лів</w:t>
      </w:r>
      <w:r w:rsidR="00CE7729" w:rsidRPr="009A76AC">
        <w:rPr>
          <w:rFonts w:ascii="Times New Roman CYR" w:hAnsi="Times New Roman CYR" w:cs="Times New Roman"/>
          <w:sz w:val="28"/>
          <w:szCs w:val="28"/>
          <w:lang w:val="uk-UA"/>
        </w:rPr>
        <w:t>о;</w:t>
      </w:r>
    </w:p>
    <w:p w:rsidR="00213B1C" w:rsidRPr="009A76AC" w:rsidRDefault="00213B1C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213B1C" w:rsidRPr="009A76AC" w:rsidRDefault="003A0D73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Підказка.</w:t>
      </w:r>
    </w:p>
    <w:p w:rsidR="003A0D73" w:rsidRPr="009A76AC" w:rsidRDefault="003A0D73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к.1 – 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>кабінет директора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, Василик І. А.</w:t>
      </w:r>
    </w:p>
    <w:p w:rsidR="003A0D73" w:rsidRPr="009A76AC" w:rsidRDefault="003A0D73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к.2 –</w:t>
      </w:r>
      <w:r w:rsidR="00D07627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кабінет </w:t>
      </w:r>
      <w:r w:rsidR="00D805C0">
        <w:rPr>
          <w:rFonts w:ascii="Times New Roman CYR" w:hAnsi="Times New Roman CYR" w:cs="Times New Roman"/>
          <w:sz w:val="28"/>
          <w:szCs w:val="28"/>
          <w:lang w:val="uk-UA"/>
        </w:rPr>
        <w:t>7-Б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 xml:space="preserve">, </w:t>
      </w:r>
      <w:r w:rsidR="00D805C0">
        <w:rPr>
          <w:rFonts w:ascii="Times New Roman CYR" w:hAnsi="Times New Roman CYR" w:cs="Times New Roman"/>
          <w:sz w:val="28"/>
          <w:szCs w:val="28"/>
          <w:lang w:val="uk-UA"/>
        </w:rPr>
        <w:t>класний керівник Бардадим Л. В.</w:t>
      </w:r>
    </w:p>
    <w:p w:rsidR="003A0D73" w:rsidRPr="009A76AC" w:rsidRDefault="003A0D73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к.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>3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–</w:t>
      </w:r>
      <w:r w:rsidR="00D07627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>кабінет медичної сестри</w:t>
      </w:r>
    </w:p>
    <w:p w:rsidR="00B71AA3" w:rsidRPr="009A76AC" w:rsidRDefault="00B71AA3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к.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>4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–</w:t>
      </w:r>
      <w:r w:rsidR="00D07627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кабінет завуча з навчальної та виховної роботи –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Давиборщ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Т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.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І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.</w:t>
      </w:r>
    </w:p>
    <w:p w:rsidR="00B71AA3" w:rsidRPr="009A76AC" w:rsidRDefault="00B71AA3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к. </w:t>
      </w:r>
      <w:r w:rsidR="009F2260" w:rsidRPr="009A76AC">
        <w:rPr>
          <w:rFonts w:ascii="Times New Roman CYR" w:hAnsi="Times New Roman CYR" w:cs="Times New Roman"/>
          <w:sz w:val="28"/>
          <w:szCs w:val="28"/>
          <w:lang w:val="uk-UA"/>
        </w:rPr>
        <w:t>5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– кабінет секретаря</w:t>
      </w:r>
      <w:r w:rsidR="00EC3F69" w:rsidRPr="009A76AC">
        <w:rPr>
          <w:rFonts w:ascii="Times New Roman CYR" w:hAnsi="Times New Roman CYR" w:cs="Times New Roman"/>
          <w:sz w:val="28"/>
          <w:szCs w:val="28"/>
          <w:lang w:val="uk-UA"/>
        </w:rPr>
        <w:t>, Таран Ю. В.</w:t>
      </w:r>
    </w:p>
    <w:p w:rsidR="00F47156" w:rsidRPr="009A76AC" w:rsidRDefault="00F47156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к. 6 – кабінет завуча з виховної роботи –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Линник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А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.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М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.</w:t>
      </w:r>
    </w:p>
    <w:p w:rsidR="006665B2" w:rsidRPr="009A76AC" w:rsidRDefault="006665B2" w:rsidP="00213B1C">
      <w:pPr>
        <w:pStyle w:val="a6"/>
        <w:tabs>
          <w:tab w:val="left" w:pos="1701"/>
        </w:tabs>
        <w:spacing w:line="240" w:lineRule="auto"/>
        <w:ind w:left="1069"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к.</w:t>
      </w:r>
      <w:r w:rsidR="00360CA7"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7 – кабінет </w:t>
      </w:r>
      <w:r w:rsidR="00BB3DD8">
        <w:rPr>
          <w:rFonts w:ascii="Times New Roman CYR" w:hAnsi="Times New Roman CYR" w:cs="Times New Roman"/>
          <w:sz w:val="28"/>
          <w:szCs w:val="28"/>
          <w:lang w:val="uk-UA"/>
        </w:rPr>
        <w:t>6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-</w:t>
      </w:r>
      <w:r w:rsidR="00D805C0">
        <w:rPr>
          <w:rFonts w:ascii="Times New Roman CYR" w:hAnsi="Times New Roman CYR" w:cs="Times New Roman"/>
          <w:sz w:val="28"/>
          <w:szCs w:val="28"/>
          <w:lang w:val="uk-UA"/>
        </w:rPr>
        <w:t>Б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класу, класний керівник Мартиненко Н</w:t>
      </w:r>
      <w:r w:rsidR="00D805C0">
        <w:rPr>
          <w:rFonts w:ascii="Times New Roman CYR" w:hAnsi="Times New Roman CYR" w:cs="Times New Roman"/>
          <w:sz w:val="28"/>
          <w:szCs w:val="28"/>
          <w:lang w:val="uk-UA"/>
        </w:rPr>
        <w:t>.</w:t>
      </w: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 xml:space="preserve"> П</w:t>
      </w:r>
      <w:r w:rsidR="00D805C0">
        <w:rPr>
          <w:rFonts w:ascii="Times New Roman CYR" w:hAnsi="Times New Roman CYR" w:cs="Times New Roman"/>
          <w:sz w:val="28"/>
          <w:szCs w:val="28"/>
          <w:lang w:val="uk-UA"/>
        </w:rPr>
        <w:t>.</w:t>
      </w:r>
    </w:p>
    <w:p w:rsidR="00213B1C" w:rsidRPr="009A76AC" w:rsidRDefault="00213B1C">
      <w:pPr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br w:type="page"/>
      </w:r>
    </w:p>
    <w:p w:rsidR="004E0C54" w:rsidRPr="009A76AC" w:rsidRDefault="000B0147" w:rsidP="0017332E">
      <w:pPr>
        <w:pStyle w:val="a6"/>
        <w:spacing w:line="240" w:lineRule="auto"/>
        <w:ind w:left="1069"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lastRenderedPageBreak/>
        <w:t>Завдання №2</w:t>
      </w:r>
    </w:p>
    <w:p w:rsidR="006E2563" w:rsidRPr="009A76AC" w:rsidRDefault="0017332E" w:rsidP="003660E4">
      <w:pPr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lang w:val="uk-UA"/>
        </w:rPr>
        <w:t>В клас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33 учн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,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кожен з яких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займаєтьс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в муз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ч</w:t>
      </w:r>
      <w:r w:rsidRPr="009A76AC">
        <w:rPr>
          <w:rFonts w:ascii="Times New Roman CYR" w:hAnsi="Times New Roman CYR"/>
          <w:sz w:val="28"/>
          <w:szCs w:val="28"/>
          <w:lang w:val="uk-UA"/>
        </w:rPr>
        <w:t>н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й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школ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, плава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є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в басейн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аб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займаєтьс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малюванням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.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Дехт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навіт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встигає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займатися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декількома речами одраз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.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Н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а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приклад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,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серед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плавунів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20 муз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>кант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в, тро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 xml:space="preserve">є 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з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яких ще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й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малюють</w:t>
      </w:r>
      <w:r w:rsidRPr="009A76AC">
        <w:rPr>
          <w:rFonts w:ascii="Times New Roman CYR" w:hAnsi="Times New Roman CYR"/>
          <w:sz w:val="28"/>
          <w:szCs w:val="28"/>
          <w:lang w:val="uk-UA"/>
        </w:rPr>
        <w:t>. Чемп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он кла</w:t>
      </w:r>
      <w:r w:rsidRPr="009A76AC">
        <w:rPr>
          <w:rFonts w:ascii="Times New Roman CYR" w:hAnsi="Times New Roman CYR"/>
          <w:sz w:val="28"/>
          <w:szCs w:val="28"/>
          <w:lang w:val="uk-UA"/>
        </w:rPr>
        <w:t>с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у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по пл</w:t>
      </w:r>
      <w:r w:rsidRPr="009A76AC">
        <w:rPr>
          <w:rFonts w:ascii="Times New Roman CYR" w:hAnsi="Times New Roman CYR"/>
          <w:sz w:val="28"/>
          <w:szCs w:val="28"/>
          <w:lang w:val="uk-UA"/>
        </w:rPr>
        <w:t>а</w:t>
      </w:r>
      <w:r w:rsidRPr="009A76AC">
        <w:rPr>
          <w:rFonts w:ascii="Times New Roman CYR" w:hAnsi="Times New Roman CYR"/>
          <w:sz w:val="28"/>
          <w:szCs w:val="28"/>
          <w:lang w:val="uk-UA"/>
        </w:rPr>
        <w:t>ван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н</w:t>
      </w:r>
      <w:r w:rsidRPr="009A76AC">
        <w:rPr>
          <w:rFonts w:ascii="Times New Roman CYR" w:hAnsi="Times New Roman CYR"/>
          <w:sz w:val="28"/>
          <w:szCs w:val="28"/>
          <w:lang w:val="uk-UA"/>
        </w:rPr>
        <w:t>ю б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льше н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ч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>м не за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й</w:t>
      </w:r>
      <w:r w:rsidRPr="009A76AC">
        <w:rPr>
          <w:rFonts w:ascii="Times New Roman CYR" w:hAnsi="Times New Roman CYR"/>
          <w:sz w:val="28"/>
          <w:szCs w:val="28"/>
          <w:lang w:val="uk-UA"/>
        </w:rPr>
        <w:t>ма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є</w:t>
      </w:r>
      <w:r w:rsidRPr="009A76AC">
        <w:rPr>
          <w:rFonts w:ascii="Times New Roman CYR" w:hAnsi="Times New Roman CYR"/>
          <w:sz w:val="28"/>
          <w:szCs w:val="28"/>
          <w:lang w:val="uk-UA"/>
        </w:rPr>
        <w:t>т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ся, а два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й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го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товариша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муз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>канта плават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е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в</w:t>
      </w:r>
      <w:r w:rsidRPr="009A76AC">
        <w:rPr>
          <w:rFonts w:ascii="Times New Roman CYR" w:hAnsi="Times New Roman CYR"/>
          <w:sz w:val="28"/>
          <w:szCs w:val="28"/>
          <w:lang w:val="uk-UA"/>
        </w:rPr>
        <w:t>м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ют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,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проте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чудово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малюють</w:t>
      </w:r>
      <w:r w:rsidRPr="009A76AC">
        <w:rPr>
          <w:rFonts w:ascii="Times New Roman CYR" w:hAnsi="Times New Roman CYR"/>
          <w:sz w:val="28"/>
          <w:szCs w:val="28"/>
          <w:lang w:val="uk-UA"/>
        </w:rPr>
        <w:t>. С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е</w:t>
      </w:r>
      <w:r w:rsidRPr="009A76AC">
        <w:rPr>
          <w:rFonts w:ascii="Times New Roman CYR" w:hAnsi="Times New Roman CYR"/>
          <w:sz w:val="28"/>
          <w:szCs w:val="28"/>
          <w:lang w:val="uk-UA"/>
        </w:rPr>
        <w:t>ред художник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в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є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10,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як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навіть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нот не знают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ь</w:t>
      </w:r>
      <w:r w:rsidRPr="009A76AC">
        <w:rPr>
          <w:rFonts w:ascii="Times New Roman CYR" w:hAnsi="Times New Roman CYR"/>
          <w:sz w:val="28"/>
          <w:szCs w:val="28"/>
          <w:lang w:val="uk-UA"/>
        </w:rPr>
        <w:t>. Ск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льк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в клас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 xml:space="preserve"> муз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и</w:t>
      </w:r>
      <w:r w:rsidRPr="009A76AC">
        <w:rPr>
          <w:rFonts w:ascii="Times New Roman CYR" w:hAnsi="Times New Roman CYR"/>
          <w:sz w:val="28"/>
          <w:szCs w:val="28"/>
          <w:lang w:val="uk-UA"/>
        </w:rPr>
        <w:t>кант</w:t>
      </w:r>
      <w:r w:rsidR="003E44BB" w:rsidRPr="009A76AC">
        <w:rPr>
          <w:rFonts w:ascii="Times New Roman CYR" w:hAnsi="Times New Roman CYR"/>
          <w:sz w:val="28"/>
          <w:szCs w:val="28"/>
          <w:lang w:val="uk-UA"/>
        </w:rPr>
        <w:t>і</w:t>
      </w:r>
      <w:r w:rsidRPr="009A76AC">
        <w:rPr>
          <w:rFonts w:ascii="Times New Roman CYR" w:hAnsi="Times New Roman CYR"/>
          <w:sz w:val="28"/>
          <w:szCs w:val="28"/>
          <w:lang w:val="uk-UA"/>
        </w:rPr>
        <w:t>в?</w:t>
      </w:r>
    </w:p>
    <w:p w:rsidR="00933992" w:rsidRPr="009A76AC" w:rsidRDefault="006E2563" w:rsidP="00B8213C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ab/>
      </w:r>
    </w:p>
    <w:p w:rsidR="00C54B21" w:rsidRPr="009A76AC" w:rsidRDefault="00C54B21" w:rsidP="00B8213C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C54B21" w:rsidRPr="009A76AC" w:rsidRDefault="00C54B21" w:rsidP="00B8213C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233ECF" w:rsidRPr="009A76AC" w:rsidRDefault="00233ECF">
      <w:pPr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br w:type="page"/>
      </w:r>
    </w:p>
    <w:p w:rsidR="006E2563" w:rsidRPr="009A76AC" w:rsidRDefault="006E2563" w:rsidP="00233ECF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lastRenderedPageBreak/>
        <w:t>Етап 3</w:t>
      </w:r>
      <w:r w:rsidR="00D946D8"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.</w:t>
      </w:r>
    </w:p>
    <w:p w:rsidR="00C54B21" w:rsidRPr="009A76AC" w:rsidRDefault="00C54B21" w:rsidP="00913462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Завдання № 3</w:t>
      </w:r>
    </w:p>
    <w:p w:rsidR="00DC5280" w:rsidRPr="009A76AC" w:rsidRDefault="009A76AC" w:rsidP="00280FA7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/>
          <w:color w:val="000000"/>
          <w:sz w:val="28"/>
          <w:szCs w:val="28"/>
          <w:shd w:val="clear" w:color="auto" w:fill="FFFFFF"/>
          <w:lang w:val="uk-UA"/>
        </w:rPr>
        <w:t>Рахунок Васі в банку складає 2009 гривень. Банкомати цього банку можуть здійснювати операції тільки двох видів: знімати 700 гривень або класти 910 гривень. Яку максимал</w:t>
      </w:r>
      <w:r w:rsidRPr="009A76AC">
        <w:rPr>
          <w:rFonts w:ascii="Times New Roman CYR" w:hAnsi="Times New Roman CYR"/>
          <w:color w:val="000000"/>
          <w:sz w:val="28"/>
          <w:szCs w:val="28"/>
          <w:shd w:val="clear" w:color="auto" w:fill="FFFFFF"/>
          <w:lang w:val="uk-UA"/>
        </w:rPr>
        <w:t>ь</w:t>
      </w:r>
      <w:r w:rsidRPr="009A76AC">
        <w:rPr>
          <w:rFonts w:ascii="Times New Roman CYR" w:hAnsi="Times New Roman CYR"/>
          <w:color w:val="000000"/>
          <w:sz w:val="28"/>
          <w:szCs w:val="28"/>
          <w:shd w:val="clear" w:color="auto" w:fill="FFFFFF"/>
          <w:lang w:val="uk-UA"/>
        </w:rPr>
        <w:t>ну суму Вася може зняти з рахунку, якщо інших грошей в нього немає?</w:t>
      </w:r>
    </w:p>
    <w:p w:rsidR="00280FA7" w:rsidRPr="009A76AC" w:rsidRDefault="00280FA7" w:rsidP="00273859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280FA7" w:rsidRPr="009A76AC" w:rsidRDefault="00280FA7" w:rsidP="00280FA7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Знайшовши правильну відповідь, зверніться з нею до …</w:t>
      </w:r>
    </w:p>
    <w:p w:rsidR="00280FA7" w:rsidRPr="009A76AC" w:rsidRDefault="00280FA7" w:rsidP="00280FA7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Прізвище вчителя зможеш дізнатися, розгадавши ребус.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75"/>
        <w:gridCol w:w="1173"/>
        <w:gridCol w:w="3060"/>
        <w:gridCol w:w="431"/>
        <w:gridCol w:w="802"/>
        <w:gridCol w:w="2094"/>
      </w:tblGrid>
      <w:tr w:rsidR="00280FA7" w:rsidRPr="00280FA7" w:rsidTr="00280FA7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280FA7" w:rsidRPr="00280FA7" w:rsidRDefault="00280FA7" w:rsidP="00280FA7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CD1B093" wp14:editId="236FD42A">
                  <wp:extent cx="1904365" cy="1894840"/>
                  <wp:effectExtent l="0" t="0" r="635" b="0"/>
                  <wp:docPr id="48" name="Рисунок 48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4365" cy="189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80FA7" w:rsidRPr="00280FA7" w:rsidRDefault="00280FA7" w:rsidP="00280FA7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280FA7"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  <w:br/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42B2428" wp14:editId="5616BE4A">
                  <wp:extent cx="396240" cy="151130"/>
                  <wp:effectExtent l="0" t="0" r="3810" b="1270"/>
                  <wp:docPr id="47" name="Рисунок 47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FA7"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  <w:t> 4  = Й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80FA7" w:rsidRPr="00280FA7" w:rsidRDefault="00280FA7" w:rsidP="00280FA7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18EF9B8" wp14:editId="250EE3B5">
                  <wp:extent cx="235585" cy="1904365"/>
                  <wp:effectExtent l="0" t="0" r="0" b="635"/>
                  <wp:docPr id="46" name="Рисунок 46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74264C1" wp14:editId="59201D53">
                  <wp:extent cx="235585" cy="1904365"/>
                  <wp:effectExtent l="0" t="0" r="0" b="635"/>
                  <wp:docPr id="45" name="Рисунок 45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011D17E" wp14:editId="069EAE89">
                  <wp:extent cx="235585" cy="1904365"/>
                  <wp:effectExtent l="0" t="0" r="0" b="635"/>
                  <wp:docPr id="44" name="Рисунок 44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80FA7" w:rsidRPr="00280FA7" w:rsidRDefault="00280FA7" w:rsidP="00280FA7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09A767E" wp14:editId="10C08682">
                  <wp:extent cx="1904365" cy="1169035"/>
                  <wp:effectExtent l="0" t="0" r="635" b="0"/>
                  <wp:docPr id="43" name="Рисунок 43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436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80FA7" w:rsidRPr="00280FA7" w:rsidRDefault="00280FA7" w:rsidP="00280FA7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44F4EEAF" wp14:editId="03759807">
                  <wp:extent cx="235585" cy="1904365"/>
                  <wp:effectExtent l="0" t="0" r="0" b="635"/>
                  <wp:docPr id="42" name="Рисунок 42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80FA7" w:rsidRPr="00280FA7" w:rsidRDefault="00280FA7" w:rsidP="00280FA7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155FFF6" wp14:editId="6B495BC7">
                  <wp:extent cx="235585" cy="1904365"/>
                  <wp:effectExtent l="0" t="0" r="0" b="635"/>
                  <wp:docPr id="41" name="Рисунок 41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7852D235" wp14:editId="1C573145">
                  <wp:extent cx="235585" cy="1904365"/>
                  <wp:effectExtent l="0" t="0" r="0" b="635"/>
                  <wp:docPr id="40" name="Рисунок 40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280FA7" w:rsidRPr="00280FA7" w:rsidRDefault="00280FA7" w:rsidP="00280FA7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809DAD6" wp14:editId="0D1D3B7B">
                  <wp:extent cx="1282065" cy="1904365"/>
                  <wp:effectExtent l="0" t="0" r="0" b="635"/>
                  <wp:docPr id="39" name="Рисунок 39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06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80FA7" w:rsidRDefault="00280FA7" w:rsidP="00273859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5D1091" w:rsidRDefault="005D1091" w:rsidP="00273859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Етап 3.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Завдання № 3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/>
          <w:color w:val="000000"/>
          <w:sz w:val="28"/>
          <w:szCs w:val="28"/>
          <w:shd w:val="clear" w:color="auto" w:fill="FFFFFF"/>
          <w:lang w:val="uk-UA"/>
        </w:rPr>
        <w:t>Рахунок Васі в банку складає 2009 гривень. Банкомати цього банку можуть здійснювати операції тільки двох видів: знімати 700 гривень або класти 910 гривень. Яку максимал</w:t>
      </w:r>
      <w:r w:rsidRPr="009A76AC">
        <w:rPr>
          <w:rFonts w:ascii="Times New Roman CYR" w:hAnsi="Times New Roman CYR"/>
          <w:color w:val="000000"/>
          <w:sz w:val="28"/>
          <w:szCs w:val="28"/>
          <w:shd w:val="clear" w:color="auto" w:fill="FFFFFF"/>
          <w:lang w:val="uk-UA"/>
        </w:rPr>
        <w:t>ь</w:t>
      </w:r>
      <w:r w:rsidRPr="009A76AC">
        <w:rPr>
          <w:rFonts w:ascii="Times New Roman CYR" w:hAnsi="Times New Roman CYR"/>
          <w:color w:val="000000"/>
          <w:sz w:val="28"/>
          <w:szCs w:val="28"/>
          <w:shd w:val="clear" w:color="auto" w:fill="FFFFFF"/>
          <w:lang w:val="uk-UA"/>
        </w:rPr>
        <w:t>ну суму Вася може зняти з рахунку, якщо інших грошей в нього немає?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Знайшовши правильну відповідь, зверніться з нею до …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Прізвище вчителя зможеш дізнатися, розгадавши ребус.</w:t>
      </w:r>
    </w:p>
    <w:tbl>
      <w:tblPr>
        <w:tblW w:w="0" w:type="auto"/>
        <w:jc w:val="center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75"/>
        <w:gridCol w:w="1173"/>
        <w:gridCol w:w="3060"/>
        <w:gridCol w:w="431"/>
        <w:gridCol w:w="802"/>
        <w:gridCol w:w="2094"/>
      </w:tblGrid>
      <w:tr w:rsidR="005D1091" w:rsidRPr="00280FA7" w:rsidTr="00AA75C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p w:rsidR="005D1091" w:rsidRPr="00280FA7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79C3DE2" wp14:editId="1FFEF087">
                  <wp:extent cx="1904365" cy="1894840"/>
                  <wp:effectExtent l="0" t="0" r="635" b="0"/>
                  <wp:docPr id="16" name="Рисунок 16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4365" cy="1894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1091" w:rsidRPr="00280FA7" w:rsidRDefault="005D1091" w:rsidP="00AA75CC">
            <w:pPr>
              <w:spacing w:line="240" w:lineRule="auto"/>
              <w:ind w:firstLine="0"/>
              <w:jc w:val="center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280FA7"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  <w:br/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25E3453" wp14:editId="430A205B">
                  <wp:extent cx="396240" cy="151130"/>
                  <wp:effectExtent l="0" t="0" r="3810" b="1270"/>
                  <wp:docPr id="17" name="Рисунок 17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240" cy="151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80FA7"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  <w:t> 4  = Й</w:t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280FA7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7688127B" wp14:editId="5D39E734">
                  <wp:extent cx="235585" cy="1904365"/>
                  <wp:effectExtent l="0" t="0" r="0" b="635"/>
                  <wp:docPr id="18" name="Рисунок 18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1678CBC" wp14:editId="4C8ECFC7">
                  <wp:extent cx="235585" cy="1904365"/>
                  <wp:effectExtent l="0" t="0" r="0" b="635"/>
                  <wp:docPr id="19" name="Рисунок 19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1DC5EA13" wp14:editId="4CB19A24">
                  <wp:extent cx="235585" cy="1904365"/>
                  <wp:effectExtent l="0" t="0" r="0" b="635"/>
                  <wp:docPr id="20" name="Рисунок 20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280FA7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54733C9B" wp14:editId="63E8E4DE">
                  <wp:extent cx="1904365" cy="1169035"/>
                  <wp:effectExtent l="0" t="0" r="635" b="0"/>
                  <wp:docPr id="21" name="Рисунок 21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436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280FA7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78A0FB53" wp14:editId="52D6A7D2">
                  <wp:extent cx="235585" cy="1904365"/>
                  <wp:effectExtent l="0" t="0" r="0" b="635"/>
                  <wp:docPr id="22" name="Рисунок 22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280FA7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0FF1091F" wp14:editId="2CF797F8">
                  <wp:extent cx="235585" cy="1904365"/>
                  <wp:effectExtent l="0" t="0" r="0" b="635"/>
                  <wp:docPr id="23" name="Рисунок 23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318DD74B" wp14:editId="298915B0">
                  <wp:extent cx="235585" cy="1904365"/>
                  <wp:effectExtent l="0" t="0" r="0" b="635"/>
                  <wp:docPr id="24" name="Рисунок 24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58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280FA7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color w:val="000000"/>
                <w:sz w:val="28"/>
                <w:szCs w:val="28"/>
                <w:lang w:val="uk-UA" w:eastAsia="ru-RU"/>
              </w:rPr>
            </w:pPr>
            <w:r w:rsidRPr="009A76AC">
              <w:rPr>
                <w:rFonts w:ascii="Times New Roman CYR" w:eastAsia="Times New Roman" w:hAnsi="Times New Roman CYR" w:cs="Arial"/>
                <w:noProof/>
                <w:color w:val="000000"/>
                <w:sz w:val="28"/>
                <w:szCs w:val="28"/>
                <w:lang w:eastAsia="ru-RU"/>
              </w:rPr>
              <w:drawing>
                <wp:inline distT="0" distB="0" distL="0" distR="0" wp14:anchorId="0B11D8AF" wp14:editId="46B25996">
                  <wp:extent cx="1282065" cy="1904365"/>
                  <wp:effectExtent l="0" t="0" r="0" b="635"/>
                  <wp:docPr id="25" name="Рисунок 25" descr="ребуси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 descr="ребуси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2065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1091" w:rsidRPr="009A76AC" w:rsidRDefault="005D1091" w:rsidP="00273859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DC5280" w:rsidRPr="009A76AC" w:rsidRDefault="00DC5280">
      <w:pPr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br w:type="page"/>
      </w:r>
    </w:p>
    <w:p w:rsidR="00273859" w:rsidRPr="009A76AC" w:rsidRDefault="00DC5280" w:rsidP="00273859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lastRenderedPageBreak/>
        <w:t>Етап 4</w:t>
      </w:r>
    </w:p>
    <w:p w:rsidR="00DC5280" w:rsidRPr="009A76AC" w:rsidRDefault="00DC5280" w:rsidP="00B944C5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Завданн</w:t>
      </w:r>
      <w:bookmarkStart w:id="0" w:name="_GoBack"/>
      <w:bookmarkEnd w:id="0"/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я № 4</w:t>
      </w:r>
    </w:p>
    <w:p w:rsidR="00DC5280" w:rsidRPr="009A76AC" w:rsidRDefault="00B944C5" w:rsidP="00B944C5">
      <w:p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shd w:val="clear" w:color="auto" w:fill="FFFFFF"/>
          <w:lang w:val="uk-UA"/>
        </w:rPr>
        <w:t>На кожному кілометрі шосе, що з’єднує міста А і Б стоїть стовпчик з табличкою, на одній стороні якої написано, скільки кілометрів до А, на другій — до Б. Відомо, що на кожному стовпчику сума всіх цифр дорівнює 17. Яка довжина шосе?</w:t>
      </w:r>
    </w:p>
    <w:p w:rsidR="00BF1BE6" w:rsidRPr="009A76AC" w:rsidRDefault="00BF1BE6" w:rsidP="00DC5280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BF1BE6" w:rsidRPr="009A76AC" w:rsidRDefault="00BF1BE6" w:rsidP="00DC5280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Знайшовши правильну відповідь, зверніться з нею до …</w:t>
      </w:r>
    </w:p>
    <w:p w:rsidR="00BF1BE6" w:rsidRPr="009A76AC" w:rsidRDefault="00BF1BE6" w:rsidP="00DC5280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BF1BE6" w:rsidRPr="009A76AC" w:rsidRDefault="00BF1BE6" w:rsidP="00DC5280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Прізвище вчителя зможеш дізнатися, розгадавши ребус.</w:t>
      </w: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185"/>
        <w:gridCol w:w="66"/>
        <w:gridCol w:w="66"/>
        <w:gridCol w:w="66"/>
        <w:gridCol w:w="81"/>
      </w:tblGrid>
      <w:tr w:rsidR="006665B2" w:rsidRPr="009A76AC" w:rsidTr="00366740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877"/>
              <w:gridCol w:w="3090"/>
              <w:gridCol w:w="66"/>
              <w:gridCol w:w="461"/>
              <w:gridCol w:w="3090"/>
              <w:gridCol w:w="461"/>
              <w:gridCol w:w="2065"/>
            </w:tblGrid>
            <w:tr w:rsidR="006665B2" w:rsidRPr="009A76AC" w:rsidTr="00366740">
              <w:trPr>
                <w:tblCellSpacing w:w="15" w:type="dxa"/>
                <w:jc w:val="center"/>
              </w:trPr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357F9B33" wp14:editId="7B71D23C">
                        <wp:extent cx="235585" cy="1904365"/>
                        <wp:effectExtent l="19050" t="0" r="0" b="0"/>
                        <wp:docPr id="119" name="Рисунок 119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9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589B386A" wp14:editId="55D014A5">
                        <wp:extent cx="235585" cy="1904365"/>
                        <wp:effectExtent l="19050" t="0" r="0" b="0"/>
                        <wp:docPr id="120" name="Рисунок 120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2AB4EB7D" wp14:editId="79BAE350">
                        <wp:extent cx="1904365" cy="1253490"/>
                        <wp:effectExtent l="19050" t="0" r="635" b="0"/>
                        <wp:docPr id="121" name="Рисунок 121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4365" cy="1253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11AF6A27" wp14:editId="118817D6">
                        <wp:extent cx="235585" cy="1904365"/>
                        <wp:effectExtent l="19050" t="0" r="0" b="0"/>
                        <wp:docPr id="122" name="Рисунок 122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2D073307" wp14:editId="083D558F">
                        <wp:extent cx="1904365" cy="1432560"/>
                        <wp:effectExtent l="19050" t="0" r="635" b="0"/>
                        <wp:docPr id="123" name="Рисунок 123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3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4365" cy="1432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34080366" wp14:editId="32773F97">
                        <wp:extent cx="235585" cy="1904365"/>
                        <wp:effectExtent l="19050" t="0" r="0" b="0"/>
                        <wp:docPr id="124" name="Рисунок 124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4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366740" w:rsidRPr="009A76AC" w:rsidRDefault="00366740" w:rsidP="00366740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23CF4E09" wp14:editId="62F1825D">
                        <wp:extent cx="1244600" cy="1904365"/>
                        <wp:effectExtent l="19050" t="0" r="0" b="0"/>
                        <wp:docPr id="125" name="Рисунок 125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5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4600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297063" w:rsidRPr="009A76AC" w:rsidRDefault="00297063" w:rsidP="00366740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366740" w:rsidRPr="009A76AC" w:rsidRDefault="00366740" w:rsidP="00366740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366740" w:rsidRPr="009A76AC" w:rsidRDefault="00366740" w:rsidP="00366740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366740" w:rsidRPr="009A76AC" w:rsidRDefault="00366740" w:rsidP="00366740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366740" w:rsidRPr="009A76AC" w:rsidRDefault="00366740" w:rsidP="00366740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</w:tr>
    </w:tbl>
    <w:p w:rsidR="002227ED" w:rsidRDefault="002227ED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5D1091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5D1091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5D1091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Етап 4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jc w:val="center"/>
        <w:rPr>
          <w:rFonts w:ascii="Times New Roman CYR" w:hAnsi="Times New Roman CYR" w:cs="Times New Roman"/>
          <w:b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b/>
          <w:sz w:val="28"/>
          <w:szCs w:val="28"/>
          <w:lang w:val="uk-UA"/>
        </w:rPr>
        <w:t>Завдання № 4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/>
          <w:sz w:val="28"/>
          <w:szCs w:val="28"/>
          <w:shd w:val="clear" w:color="auto" w:fill="FFFFFF"/>
          <w:lang w:val="uk-UA"/>
        </w:rPr>
        <w:t>На кожному кілометрі шосе, що з’єднує міста А і Б стоїть стовпчик з табличкою, на одній стороні якої написано, скільки кілометрів до А, на другій — до Б. Відомо, що на кожному стовпчику сума всіх цифр дорівнює 17. Яка довжина шосе?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Знайшовши правильну відповідь, зверніться з нею до …</w:t>
      </w: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  <w:r w:rsidRPr="009A76AC">
        <w:rPr>
          <w:rFonts w:ascii="Times New Roman CYR" w:hAnsi="Times New Roman CYR" w:cs="Times New Roman"/>
          <w:sz w:val="28"/>
          <w:szCs w:val="28"/>
          <w:lang w:val="uk-UA"/>
        </w:rPr>
        <w:t>Прізвище вчителя зможеш дізнатися, розгадавши ребус.</w:t>
      </w:r>
    </w:p>
    <w:tbl>
      <w:tblPr>
        <w:tblW w:w="0" w:type="auto"/>
        <w:jc w:val="center"/>
        <w:tblCellSpacing w:w="15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185"/>
        <w:gridCol w:w="66"/>
        <w:gridCol w:w="66"/>
        <w:gridCol w:w="66"/>
        <w:gridCol w:w="81"/>
      </w:tblGrid>
      <w:tr w:rsidR="005D1091" w:rsidRPr="009A76AC" w:rsidTr="00AA75CC">
        <w:trPr>
          <w:tblCellSpacing w:w="15" w:type="dxa"/>
          <w:jc w:val="center"/>
        </w:trPr>
        <w:tc>
          <w:tcPr>
            <w:tcW w:w="0" w:type="auto"/>
            <w:shd w:val="clear" w:color="auto" w:fill="FFFFFF"/>
            <w:vAlign w:val="center"/>
            <w:hideMark/>
          </w:tcPr>
          <w:tbl>
            <w:tblPr>
              <w:tblW w:w="0" w:type="auto"/>
              <w:jc w:val="center"/>
              <w:tblCellSpacing w:w="15" w:type="dxa"/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877"/>
              <w:gridCol w:w="3090"/>
              <w:gridCol w:w="66"/>
              <w:gridCol w:w="461"/>
              <w:gridCol w:w="3090"/>
              <w:gridCol w:w="461"/>
              <w:gridCol w:w="2065"/>
            </w:tblGrid>
            <w:tr w:rsidR="005D1091" w:rsidRPr="009A76AC" w:rsidTr="00AA75CC">
              <w:trPr>
                <w:tblCellSpacing w:w="15" w:type="dxa"/>
                <w:jc w:val="center"/>
              </w:trPr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02E87986" wp14:editId="2B8AAF72">
                        <wp:extent cx="235585" cy="1904365"/>
                        <wp:effectExtent l="19050" t="0" r="0" b="0"/>
                        <wp:docPr id="26" name="Рисунок 26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9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027970E0" wp14:editId="07EBFE4C">
                        <wp:extent cx="235585" cy="1904365"/>
                        <wp:effectExtent l="19050" t="0" r="0" b="0"/>
                        <wp:docPr id="29" name="Рисунок 29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0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03875094" wp14:editId="792AF340">
                        <wp:extent cx="1904365" cy="1253490"/>
                        <wp:effectExtent l="19050" t="0" r="635" b="0"/>
                        <wp:docPr id="30" name="Рисунок 30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1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4365" cy="12534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7FC2E9B7" wp14:editId="738D1A5F">
                        <wp:extent cx="235585" cy="1904365"/>
                        <wp:effectExtent l="19050" t="0" r="0" b="0"/>
                        <wp:docPr id="31" name="Рисунок 31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2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0739A953" wp14:editId="4A217D8A">
                        <wp:extent cx="1904365" cy="1432560"/>
                        <wp:effectExtent l="19050" t="0" r="635" b="0"/>
                        <wp:docPr id="32" name="Рисунок 32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3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04365" cy="1432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01D9ED4E" wp14:editId="20717878">
                        <wp:extent cx="235585" cy="1904365"/>
                        <wp:effectExtent l="19050" t="0" r="0" b="0"/>
                        <wp:docPr id="33" name="Рисунок 33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4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5585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0" w:type="auto"/>
                  <w:shd w:val="clear" w:color="auto" w:fill="FFFFFF"/>
                  <w:vAlign w:val="center"/>
                  <w:hideMark/>
                </w:tcPr>
                <w:p w:rsidR="005D1091" w:rsidRPr="009A76AC" w:rsidRDefault="005D1091" w:rsidP="00AA75CC">
                  <w:pPr>
                    <w:spacing w:line="240" w:lineRule="auto"/>
                    <w:ind w:firstLine="0"/>
                    <w:jc w:val="left"/>
                    <w:rPr>
                      <w:rFonts w:ascii="Times New Roman CYR" w:eastAsia="Times New Roman" w:hAnsi="Times New Roman CYR" w:cs="Arial"/>
                      <w:sz w:val="28"/>
                      <w:szCs w:val="28"/>
                      <w:lang w:val="uk-UA" w:eastAsia="ru-RU"/>
                    </w:rPr>
                  </w:pPr>
                  <w:r w:rsidRPr="009A76AC">
                    <w:rPr>
                      <w:rFonts w:ascii="Times New Roman CYR" w:eastAsia="Times New Roman" w:hAnsi="Times New Roman CYR" w:cs="Arial"/>
                      <w:noProof/>
                      <w:sz w:val="28"/>
                      <w:szCs w:val="28"/>
                      <w:lang w:eastAsia="ru-RU"/>
                    </w:rPr>
                    <w:drawing>
                      <wp:inline distT="0" distB="0" distL="0" distR="0" wp14:anchorId="3C2750BD" wp14:editId="4B513588">
                        <wp:extent cx="1244600" cy="1904365"/>
                        <wp:effectExtent l="19050" t="0" r="0" b="0"/>
                        <wp:docPr id="34" name="Рисунок 34" descr="ребуси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5" descr="ребуси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4600" cy="19043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5D1091" w:rsidRPr="009A76AC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9A76AC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9A76AC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9A76AC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  <w:tc>
          <w:tcPr>
            <w:tcW w:w="0" w:type="auto"/>
            <w:shd w:val="clear" w:color="auto" w:fill="FFFFFF"/>
            <w:vAlign w:val="center"/>
            <w:hideMark/>
          </w:tcPr>
          <w:p w:rsidR="005D1091" w:rsidRPr="009A76AC" w:rsidRDefault="005D1091" w:rsidP="00AA75CC">
            <w:pPr>
              <w:spacing w:line="240" w:lineRule="auto"/>
              <w:ind w:firstLine="0"/>
              <w:jc w:val="left"/>
              <w:rPr>
                <w:rFonts w:ascii="Times New Roman CYR" w:eastAsia="Times New Roman" w:hAnsi="Times New Roman CYR" w:cs="Arial"/>
                <w:sz w:val="28"/>
                <w:szCs w:val="28"/>
                <w:lang w:val="uk-UA" w:eastAsia="ru-RU"/>
              </w:rPr>
            </w:pPr>
          </w:p>
        </w:tc>
      </w:tr>
    </w:tbl>
    <w:p w:rsidR="005D1091" w:rsidRPr="009A76AC" w:rsidRDefault="005D1091" w:rsidP="005D1091">
      <w:pPr>
        <w:tabs>
          <w:tab w:val="left" w:pos="4142"/>
        </w:tabs>
        <w:spacing w:line="240" w:lineRule="auto"/>
        <w:ind w:firstLine="0"/>
        <w:rPr>
          <w:rFonts w:ascii="Times New Roman CYR" w:hAnsi="Times New Roman CYR" w:cs="Times New Roman"/>
          <w:sz w:val="28"/>
          <w:szCs w:val="28"/>
          <w:lang w:val="uk-UA"/>
        </w:rPr>
      </w:pPr>
    </w:p>
    <w:sectPr w:rsidR="005D1091" w:rsidRPr="009A76AC" w:rsidSect="0089676E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 New Roman CYR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8054A"/>
    <w:multiLevelType w:val="hybridMultilevel"/>
    <w:tmpl w:val="E7A2F97E"/>
    <w:lvl w:ilvl="0" w:tplc="5DD2AE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08B35F98"/>
    <w:multiLevelType w:val="hybridMultilevel"/>
    <w:tmpl w:val="363E4502"/>
    <w:lvl w:ilvl="0" w:tplc="F7E231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2443492F"/>
    <w:multiLevelType w:val="hybridMultilevel"/>
    <w:tmpl w:val="CC0205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9C5C81"/>
    <w:multiLevelType w:val="hybridMultilevel"/>
    <w:tmpl w:val="F38AA5E8"/>
    <w:lvl w:ilvl="0" w:tplc="5DD2AE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B5870EC"/>
    <w:multiLevelType w:val="hybridMultilevel"/>
    <w:tmpl w:val="D264DC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EA58F6"/>
    <w:multiLevelType w:val="hybridMultilevel"/>
    <w:tmpl w:val="435CA0EC"/>
    <w:lvl w:ilvl="0" w:tplc="FC74922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defaultTabStop w:val="708"/>
  <w:autoHyphenation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07D5"/>
    <w:rsid w:val="00000AD5"/>
    <w:rsid w:val="00007BC2"/>
    <w:rsid w:val="000104A9"/>
    <w:rsid w:val="00010F5B"/>
    <w:rsid w:val="00012129"/>
    <w:rsid w:val="00015374"/>
    <w:rsid w:val="00016451"/>
    <w:rsid w:val="0001724E"/>
    <w:rsid w:val="0002139D"/>
    <w:rsid w:val="000216EE"/>
    <w:rsid w:val="00021709"/>
    <w:rsid w:val="00024BA3"/>
    <w:rsid w:val="000303BF"/>
    <w:rsid w:val="000303DE"/>
    <w:rsid w:val="0003320B"/>
    <w:rsid w:val="00034491"/>
    <w:rsid w:val="00035A0F"/>
    <w:rsid w:val="000369C5"/>
    <w:rsid w:val="000407CC"/>
    <w:rsid w:val="00040DB8"/>
    <w:rsid w:val="000421F9"/>
    <w:rsid w:val="00042895"/>
    <w:rsid w:val="00042BAA"/>
    <w:rsid w:val="00043270"/>
    <w:rsid w:val="00044C31"/>
    <w:rsid w:val="00047C8D"/>
    <w:rsid w:val="000524F6"/>
    <w:rsid w:val="00053D33"/>
    <w:rsid w:val="00054168"/>
    <w:rsid w:val="0005499B"/>
    <w:rsid w:val="00056F06"/>
    <w:rsid w:val="00057DC1"/>
    <w:rsid w:val="00061276"/>
    <w:rsid w:val="00061350"/>
    <w:rsid w:val="00064210"/>
    <w:rsid w:val="000651FC"/>
    <w:rsid w:val="0006593E"/>
    <w:rsid w:val="00065F3D"/>
    <w:rsid w:val="00066013"/>
    <w:rsid w:val="00066E1E"/>
    <w:rsid w:val="00073CE2"/>
    <w:rsid w:val="00074B2C"/>
    <w:rsid w:val="000752F2"/>
    <w:rsid w:val="00075A93"/>
    <w:rsid w:val="00077133"/>
    <w:rsid w:val="00080466"/>
    <w:rsid w:val="000831AE"/>
    <w:rsid w:val="0008487B"/>
    <w:rsid w:val="00084C99"/>
    <w:rsid w:val="00084D0A"/>
    <w:rsid w:val="000855B8"/>
    <w:rsid w:val="00087D71"/>
    <w:rsid w:val="00094AE6"/>
    <w:rsid w:val="00096D63"/>
    <w:rsid w:val="000A011C"/>
    <w:rsid w:val="000A1CAB"/>
    <w:rsid w:val="000A45C9"/>
    <w:rsid w:val="000A6ADE"/>
    <w:rsid w:val="000B0131"/>
    <w:rsid w:val="000B0147"/>
    <w:rsid w:val="000B035C"/>
    <w:rsid w:val="000B1DEC"/>
    <w:rsid w:val="000B3CB3"/>
    <w:rsid w:val="000B5DB1"/>
    <w:rsid w:val="000C5B1C"/>
    <w:rsid w:val="000D0939"/>
    <w:rsid w:val="000D2BF8"/>
    <w:rsid w:val="000D3311"/>
    <w:rsid w:val="000D3E5A"/>
    <w:rsid w:val="000D5B61"/>
    <w:rsid w:val="000F1DEB"/>
    <w:rsid w:val="000F3088"/>
    <w:rsid w:val="000F610A"/>
    <w:rsid w:val="000F7C35"/>
    <w:rsid w:val="00102390"/>
    <w:rsid w:val="00103929"/>
    <w:rsid w:val="00103B38"/>
    <w:rsid w:val="0010553D"/>
    <w:rsid w:val="00111508"/>
    <w:rsid w:val="00114929"/>
    <w:rsid w:val="00121347"/>
    <w:rsid w:val="00121F6D"/>
    <w:rsid w:val="0012227A"/>
    <w:rsid w:val="00124475"/>
    <w:rsid w:val="00124ACB"/>
    <w:rsid w:val="001250BE"/>
    <w:rsid w:val="0012608A"/>
    <w:rsid w:val="00130FA1"/>
    <w:rsid w:val="001315F5"/>
    <w:rsid w:val="001359CB"/>
    <w:rsid w:val="001366D7"/>
    <w:rsid w:val="00137563"/>
    <w:rsid w:val="001378AC"/>
    <w:rsid w:val="001413CF"/>
    <w:rsid w:val="00143E54"/>
    <w:rsid w:val="00146835"/>
    <w:rsid w:val="00150ED8"/>
    <w:rsid w:val="00153986"/>
    <w:rsid w:val="001551D5"/>
    <w:rsid w:val="00157E62"/>
    <w:rsid w:val="0016329D"/>
    <w:rsid w:val="0016652F"/>
    <w:rsid w:val="00166C8C"/>
    <w:rsid w:val="001714DA"/>
    <w:rsid w:val="00171B26"/>
    <w:rsid w:val="00171DDD"/>
    <w:rsid w:val="0017332E"/>
    <w:rsid w:val="001745AD"/>
    <w:rsid w:val="00176C62"/>
    <w:rsid w:val="00182FC5"/>
    <w:rsid w:val="00183AEA"/>
    <w:rsid w:val="00183E76"/>
    <w:rsid w:val="00185353"/>
    <w:rsid w:val="00186FC6"/>
    <w:rsid w:val="00191555"/>
    <w:rsid w:val="00191CA1"/>
    <w:rsid w:val="00192336"/>
    <w:rsid w:val="00193099"/>
    <w:rsid w:val="001945A9"/>
    <w:rsid w:val="00195AD0"/>
    <w:rsid w:val="001A0843"/>
    <w:rsid w:val="001A3039"/>
    <w:rsid w:val="001A3D97"/>
    <w:rsid w:val="001A73B0"/>
    <w:rsid w:val="001A7D73"/>
    <w:rsid w:val="001B2D96"/>
    <w:rsid w:val="001B2DE7"/>
    <w:rsid w:val="001B3F39"/>
    <w:rsid w:val="001B424A"/>
    <w:rsid w:val="001B44E3"/>
    <w:rsid w:val="001B7069"/>
    <w:rsid w:val="001C66BE"/>
    <w:rsid w:val="001D0643"/>
    <w:rsid w:val="001D0732"/>
    <w:rsid w:val="001D3CBF"/>
    <w:rsid w:val="001D5514"/>
    <w:rsid w:val="001E262C"/>
    <w:rsid w:val="001E2CD6"/>
    <w:rsid w:val="001E582A"/>
    <w:rsid w:val="001E7916"/>
    <w:rsid w:val="001F23F8"/>
    <w:rsid w:val="001F2691"/>
    <w:rsid w:val="001F2D24"/>
    <w:rsid w:val="001F6857"/>
    <w:rsid w:val="001F74CE"/>
    <w:rsid w:val="002003B7"/>
    <w:rsid w:val="00201EE8"/>
    <w:rsid w:val="00202651"/>
    <w:rsid w:val="00203057"/>
    <w:rsid w:val="00204C0E"/>
    <w:rsid w:val="002056A5"/>
    <w:rsid w:val="0020586D"/>
    <w:rsid w:val="002067C4"/>
    <w:rsid w:val="00210053"/>
    <w:rsid w:val="00213B1C"/>
    <w:rsid w:val="00213FB9"/>
    <w:rsid w:val="00214FEC"/>
    <w:rsid w:val="00215D2B"/>
    <w:rsid w:val="00216E79"/>
    <w:rsid w:val="0021737C"/>
    <w:rsid w:val="00217DF8"/>
    <w:rsid w:val="00217E19"/>
    <w:rsid w:val="002227ED"/>
    <w:rsid w:val="00223038"/>
    <w:rsid w:val="00223EFA"/>
    <w:rsid w:val="002256DE"/>
    <w:rsid w:val="0022670B"/>
    <w:rsid w:val="00226815"/>
    <w:rsid w:val="00226E89"/>
    <w:rsid w:val="002279E0"/>
    <w:rsid w:val="00230B5A"/>
    <w:rsid w:val="0023167E"/>
    <w:rsid w:val="00233ECF"/>
    <w:rsid w:val="0023608D"/>
    <w:rsid w:val="00240677"/>
    <w:rsid w:val="00240807"/>
    <w:rsid w:val="00243B3D"/>
    <w:rsid w:val="00244B7B"/>
    <w:rsid w:val="002501DE"/>
    <w:rsid w:val="0025418C"/>
    <w:rsid w:val="00255539"/>
    <w:rsid w:val="002559E1"/>
    <w:rsid w:val="00257683"/>
    <w:rsid w:val="00262262"/>
    <w:rsid w:val="00262B8F"/>
    <w:rsid w:val="0026412D"/>
    <w:rsid w:val="00264E4E"/>
    <w:rsid w:val="00265740"/>
    <w:rsid w:val="00273859"/>
    <w:rsid w:val="00274C43"/>
    <w:rsid w:val="00275577"/>
    <w:rsid w:val="00280E60"/>
    <w:rsid w:val="00280FA7"/>
    <w:rsid w:val="00281192"/>
    <w:rsid w:val="0028140F"/>
    <w:rsid w:val="00281D67"/>
    <w:rsid w:val="00282699"/>
    <w:rsid w:val="002841A4"/>
    <w:rsid w:val="0028502F"/>
    <w:rsid w:val="00287A9D"/>
    <w:rsid w:val="002909AC"/>
    <w:rsid w:val="00290C80"/>
    <w:rsid w:val="0029106D"/>
    <w:rsid w:val="0029120C"/>
    <w:rsid w:val="00291223"/>
    <w:rsid w:val="0029390A"/>
    <w:rsid w:val="00294B86"/>
    <w:rsid w:val="0029520A"/>
    <w:rsid w:val="00296DFB"/>
    <w:rsid w:val="00297063"/>
    <w:rsid w:val="002A0E28"/>
    <w:rsid w:val="002A7328"/>
    <w:rsid w:val="002A7C5D"/>
    <w:rsid w:val="002B0BFF"/>
    <w:rsid w:val="002B1C1A"/>
    <w:rsid w:val="002B2074"/>
    <w:rsid w:val="002B47B9"/>
    <w:rsid w:val="002B5480"/>
    <w:rsid w:val="002B6A33"/>
    <w:rsid w:val="002C12C2"/>
    <w:rsid w:val="002C13A2"/>
    <w:rsid w:val="002C16EF"/>
    <w:rsid w:val="002D0837"/>
    <w:rsid w:val="002D23C1"/>
    <w:rsid w:val="002D44C0"/>
    <w:rsid w:val="002D4C02"/>
    <w:rsid w:val="002D64A7"/>
    <w:rsid w:val="002E128A"/>
    <w:rsid w:val="002E313C"/>
    <w:rsid w:val="002E3C9B"/>
    <w:rsid w:val="002F1162"/>
    <w:rsid w:val="002F2F67"/>
    <w:rsid w:val="002F3A28"/>
    <w:rsid w:val="00300BBE"/>
    <w:rsid w:val="00301DA4"/>
    <w:rsid w:val="0030238F"/>
    <w:rsid w:val="003040D6"/>
    <w:rsid w:val="00304AA3"/>
    <w:rsid w:val="00312F55"/>
    <w:rsid w:val="00312FEB"/>
    <w:rsid w:val="00313919"/>
    <w:rsid w:val="003159B1"/>
    <w:rsid w:val="003169F5"/>
    <w:rsid w:val="00320E6C"/>
    <w:rsid w:val="00323E78"/>
    <w:rsid w:val="0032461E"/>
    <w:rsid w:val="00324B64"/>
    <w:rsid w:val="003259D5"/>
    <w:rsid w:val="00326C1E"/>
    <w:rsid w:val="0033045C"/>
    <w:rsid w:val="00336517"/>
    <w:rsid w:val="003418F2"/>
    <w:rsid w:val="00342C9F"/>
    <w:rsid w:val="00344FDD"/>
    <w:rsid w:val="0034755B"/>
    <w:rsid w:val="00347E50"/>
    <w:rsid w:val="003534E1"/>
    <w:rsid w:val="00354544"/>
    <w:rsid w:val="00354623"/>
    <w:rsid w:val="00357D1F"/>
    <w:rsid w:val="00360CA7"/>
    <w:rsid w:val="00360DC6"/>
    <w:rsid w:val="00361E67"/>
    <w:rsid w:val="0036320E"/>
    <w:rsid w:val="00364D4E"/>
    <w:rsid w:val="003660E4"/>
    <w:rsid w:val="00366740"/>
    <w:rsid w:val="0036685E"/>
    <w:rsid w:val="00367373"/>
    <w:rsid w:val="00370F0C"/>
    <w:rsid w:val="003726ED"/>
    <w:rsid w:val="00372784"/>
    <w:rsid w:val="003733ED"/>
    <w:rsid w:val="00373B9D"/>
    <w:rsid w:val="0037544D"/>
    <w:rsid w:val="00376F3E"/>
    <w:rsid w:val="003807B5"/>
    <w:rsid w:val="00380E11"/>
    <w:rsid w:val="00382A33"/>
    <w:rsid w:val="003831FA"/>
    <w:rsid w:val="00384C5D"/>
    <w:rsid w:val="00387B72"/>
    <w:rsid w:val="00390858"/>
    <w:rsid w:val="00390BCB"/>
    <w:rsid w:val="00390EEE"/>
    <w:rsid w:val="003A0D73"/>
    <w:rsid w:val="003A1534"/>
    <w:rsid w:val="003A46D8"/>
    <w:rsid w:val="003B6300"/>
    <w:rsid w:val="003C3826"/>
    <w:rsid w:val="003C578F"/>
    <w:rsid w:val="003D1A00"/>
    <w:rsid w:val="003D2FA3"/>
    <w:rsid w:val="003D4D65"/>
    <w:rsid w:val="003D624F"/>
    <w:rsid w:val="003D723C"/>
    <w:rsid w:val="003E0649"/>
    <w:rsid w:val="003E196B"/>
    <w:rsid w:val="003E200B"/>
    <w:rsid w:val="003E33A1"/>
    <w:rsid w:val="003E4335"/>
    <w:rsid w:val="003E44BB"/>
    <w:rsid w:val="003E67D8"/>
    <w:rsid w:val="003E6E03"/>
    <w:rsid w:val="003F015F"/>
    <w:rsid w:val="003F0EB0"/>
    <w:rsid w:val="003F2412"/>
    <w:rsid w:val="003F3238"/>
    <w:rsid w:val="003F51A4"/>
    <w:rsid w:val="003F7187"/>
    <w:rsid w:val="004037F5"/>
    <w:rsid w:val="00403D50"/>
    <w:rsid w:val="00403D79"/>
    <w:rsid w:val="00404ED8"/>
    <w:rsid w:val="00410E12"/>
    <w:rsid w:val="00414254"/>
    <w:rsid w:val="004237D5"/>
    <w:rsid w:val="00425572"/>
    <w:rsid w:val="004267CF"/>
    <w:rsid w:val="0043355D"/>
    <w:rsid w:val="004344CA"/>
    <w:rsid w:val="00436806"/>
    <w:rsid w:val="004369B4"/>
    <w:rsid w:val="00442BC9"/>
    <w:rsid w:val="00443351"/>
    <w:rsid w:val="004439F8"/>
    <w:rsid w:val="0044731F"/>
    <w:rsid w:val="0045262B"/>
    <w:rsid w:val="004544B6"/>
    <w:rsid w:val="0045724E"/>
    <w:rsid w:val="0045752A"/>
    <w:rsid w:val="004575C1"/>
    <w:rsid w:val="00463F05"/>
    <w:rsid w:val="00465AD6"/>
    <w:rsid w:val="00465FDF"/>
    <w:rsid w:val="00466C2C"/>
    <w:rsid w:val="00471393"/>
    <w:rsid w:val="00472784"/>
    <w:rsid w:val="004734F8"/>
    <w:rsid w:val="004735D5"/>
    <w:rsid w:val="00481736"/>
    <w:rsid w:val="00482526"/>
    <w:rsid w:val="00485248"/>
    <w:rsid w:val="0048610E"/>
    <w:rsid w:val="004864BA"/>
    <w:rsid w:val="00486FA1"/>
    <w:rsid w:val="00490756"/>
    <w:rsid w:val="00492E54"/>
    <w:rsid w:val="00493293"/>
    <w:rsid w:val="0049703B"/>
    <w:rsid w:val="00497F66"/>
    <w:rsid w:val="004A061B"/>
    <w:rsid w:val="004A2BD9"/>
    <w:rsid w:val="004A30DE"/>
    <w:rsid w:val="004A4B33"/>
    <w:rsid w:val="004A52EF"/>
    <w:rsid w:val="004B0CC8"/>
    <w:rsid w:val="004B0D6E"/>
    <w:rsid w:val="004B3755"/>
    <w:rsid w:val="004B5D8C"/>
    <w:rsid w:val="004C2D3C"/>
    <w:rsid w:val="004C3E3F"/>
    <w:rsid w:val="004C4D48"/>
    <w:rsid w:val="004C5D45"/>
    <w:rsid w:val="004C6E0E"/>
    <w:rsid w:val="004C7396"/>
    <w:rsid w:val="004D1515"/>
    <w:rsid w:val="004D2D15"/>
    <w:rsid w:val="004D4B02"/>
    <w:rsid w:val="004D54F6"/>
    <w:rsid w:val="004D5D5E"/>
    <w:rsid w:val="004D656B"/>
    <w:rsid w:val="004E03E3"/>
    <w:rsid w:val="004E0C54"/>
    <w:rsid w:val="004E2906"/>
    <w:rsid w:val="004E35AA"/>
    <w:rsid w:val="004E5E5E"/>
    <w:rsid w:val="004F25DE"/>
    <w:rsid w:val="004F5122"/>
    <w:rsid w:val="00503513"/>
    <w:rsid w:val="00504072"/>
    <w:rsid w:val="005044D5"/>
    <w:rsid w:val="0050557E"/>
    <w:rsid w:val="00512616"/>
    <w:rsid w:val="00513B26"/>
    <w:rsid w:val="0051470F"/>
    <w:rsid w:val="0051777E"/>
    <w:rsid w:val="00520CAA"/>
    <w:rsid w:val="005212B6"/>
    <w:rsid w:val="00521808"/>
    <w:rsid w:val="00525933"/>
    <w:rsid w:val="00530ED3"/>
    <w:rsid w:val="00530FED"/>
    <w:rsid w:val="005407D5"/>
    <w:rsid w:val="005439C1"/>
    <w:rsid w:val="00547879"/>
    <w:rsid w:val="00550226"/>
    <w:rsid w:val="0055271F"/>
    <w:rsid w:val="005527FA"/>
    <w:rsid w:val="00552F6A"/>
    <w:rsid w:val="00553B25"/>
    <w:rsid w:val="00554E2F"/>
    <w:rsid w:val="00554ED6"/>
    <w:rsid w:val="00555286"/>
    <w:rsid w:val="00557F0E"/>
    <w:rsid w:val="00561F75"/>
    <w:rsid w:val="00563C4A"/>
    <w:rsid w:val="0056440C"/>
    <w:rsid w:val="00565C0A"/>
    <w:rsid w:val="005664A1"/>
    <w:rsid w:val="00567ECF"/>
    <w:rsid w:val="00570DBC"/>
    <w:rsid w:val="005725B5"/>
    <w:rsid w:val="00573DAE"/>
    <w:rsid w:val="00573ECE"/>
    <w:rsid w:val="00575699"/>
    <w:rsid w:val="00577FAD"/>
    <w:rsid w:val="005853D8"/>
    <w:rsid w:val="005869B7"/>
    <w:rsid w:val="00587279"/>
    <w:rsid w:val="00587692"/>
    <w:rsid w:val="00591079"/>
    <w:rsid w:val="005A0675"/>
    <w:rsid w:val="005A1AB2"/>
    <w:rsid w:val="005A4447"/>
    <w:rsid w:val="005B00EF"/>
    <w:rsid w:val="005B1997"/>
    <w:rsid w:val="005B2F06"/>
    <w:rsid w:val="005B365E"/>
    <w:rsid w:val="005B54F1"/>
    <w:rsid w:val="005B54F6"/>
    <w:rsid w:val="005C3E84"/>
    <w:rsid w:val="005C5F32"/>
    <w:rsid w:val="005D1091"/>
    <w:rsid w:val="005D144F"/>
    <w:rsid w:val="005D3E77"/>
    <w:rsid w:val="005E123F"/>
    <w:rsid w:val="005E157D"/>
    <w:rsid w:val="005E2E32"/>
    <w:rsid w:val="005E3123"/>
    <w:rsid w:val="005E4765"/>
    <w:rsid w:val="005E525B"/>
    <w:rsid w:val="005E7814"/>
    <w:rsid w:val="005F1567"/>
    <w:rsid w:val="005F328C"/>
    <w:rsid w:val="005F44AA"/>
    <w:rsid w:val="005F6369"/>
    <w:rsid w:val="005F6BF9"/>
    <w:rsid w:val="00602950"/>
    <w:rsid w:val="00603855"/>
    <w:rsid w:val="006052A9"/>
    <w:rsid w:val="00605746"/>
    <w:rsid w:val="00611629"/>
    <w:rsid w:val="00611B09"/>
    <w:rsid w:val="00611F84"/>
    <w:rsid w:val="006124C7"/>
    <w:rsid w:val="006163BB"/>
    <w:rsid w:val="0061640C"/>
    <w:rsid w:val="006173D0"/>
    <w:rsid w:val="00617BB4"/>
    <w:rsid w:val="00622CEE"/>
    <w:rsid w:val="006249F2"/>
    <w:rsid w:val="00625444"/>
    <w:rsid w:val="006256E6"/>
    <w:rsid w:val="00626EDF"/>
    <w:rsid w:val="00630416"/>
    <w:rsid w:val="00630EC9"/>
    <w:rsid w:val="006368E8"/>
    <w:rsid w:val="00637288"/>
    <w:rsid w:val="00641951"/>
    <w:rsid w:val="006420DC"/>
    <w:rsid w:val="00645DC8"/>
    <w:rsid w:val="00646AA3"/>
    <w:rsid w:val="00647F19"/>
    <w:rsid w:val="00650F94"/>
    <w:rsid w:val="00651D32"/>
    <w:rsid w:val="006568C3"/>
    <w:rsid w:val="006571BC"/>
    <w:rsid w:val="006665B2"/>
    <w:rsid w:val="0066709B"/>
    <w:rsid w:val="00673390"/>
    <w:rsid w:val="00676B98"/>
    <w:rsid w:val="00680606"/>
    <w:rsid w:val="00685BB9"/>
    <w:rsid w:val="00685DAF"/>
    <w:rsid w:val="006901A3"/>
    <w:rsid w:val="006940BA"/>
    <w:rsid w:val="00695C6D"/>
    <w:rsid w:val="00696CFF"/>
    <w:rsid w:val="006A6359"/>
    <w:rsid w:val="006A6659"/>
    <w:rsid w:val="006A6FB6"/>
    <w:rsid w:val="006B1050"/>
    <w:rsid w:val="006B1CA2"/>
    <w:rsid w:val="006B1F9A"/>
    <w:rsid w:val="006B45C3"/>
    <w:rsid w:val="006B5110"/>
    <w:rsid w:val="006B625B"/>
    <w:rsid w:val="006B67D4"/>
    <w:rsid w:val="006C2024"/>
    <w:rsid w:val="006C247E"/>
    <w:rsid w:val="006C2D00"/>
    <w:rsid w:val="006C36AD"/>
    <w:rsid w:val="006C398A"/>
    <w:rsid w:val="006C4340"/>
    <w:rsid w:val="006C7922"/>
    <w:rsid w:val="006D1F46"/>
    <w:rsid w:val="006D2B04"/>
    <w:rsid w:val="006D56F6"/>
    <w:rsid w:val="006D6CCF"/>
    <w:rsid w:val="006D6D49"/>
    <w:rsid w:val="006D7E80"/>
    <w:rsid w:val="006E2563"/>
    <w:rsid w:val="006E584A"/>
    <w:rsid w:val="006F1863"/>
    <w:rsid w:val="006F33F1"/>
    <w:rsid w:val="006F3B08"/>
    <w:rsid w:val="006F6E6B"/>
    <w:rsid w:val="00701050"/>
    <w:rsid w:val="0070164A"/>
    <w:rsid w:val="007159F6"/>
    <w:rsid w:val="00716EC8"/>
    <w:rsid w:val="00723D82"/>
    <w:rsid w:val="00724C0F"/>
    <w:rsid w:val="00724CF6"/>
    <w:rsid w:val="00724E47"/>
    <w:rsid w:val="00730FF9"/>
    <w:rsid w:val="00733266"/>
    <w:rsid w:val="00734A88"/>
    <w:rsid w:val="00734B5A"/>
    <w:rsid w:val="00737E2C"/>
    <w:rsid w:val="007441A4"/>
    <w:rsid w:val="00744CD3"/>
    <w:rsid w:val="00746567"/>
    <w:rsid w:val="00747B2E"/>
    <w:rsid w:val="007513B3"/>
    <w:rsid w:val="00755D49"/>
    <w:rsid w:val="0075700B"/>
    <w:rsid w:val="007571E2"/>
    <w:rsid w:val="007603AF"/>
    <w:rsid w:val="0076145D"/>
    <w:rsid w:val="007627AA"/>
    <w:rsid w:val="00763D5B"/>
    <w:rsid w:val="007715AC"/>
    <w:rsid w:val="00771D4E"/>
    <w:rsid w:val="00777508"/>
    <w:rsid w:val="00783397"/>
    <w:rsid w:val="00784E16"/>
    <w:rsid w:val="00785659"/>
    <w:rsid w:val="007862EF"/>
    <w:rsid w:val="0078740C"/>
    <w:rsid w:val="00787502"/>
    <w:rsid w:val="007876A5"/>
    <w:rsid w:val="00787E3D"/>
    <w:rsid w:val="00791786"/>
    <w:rsid w:val="007932DF"/>
    <w:rsid w:val="007948DD"/>
    <w:rsid w:val="0079583F"/>
    <w:rsid w:val="00795A6D"/>
    <w:rsid w:val="00795F42"/>
    <w:rsid w:val="00796A16"/>
    <w:rsid w:val="00797B58"/>
    <w:rsid w:val="007A0BBF"/>
    <w:rsid w:val="007A143B"/>
    <w:rsid w:val="007A1FE9"/>
    <w:rsid w:val="007A4032"/>
    <w:rsid w:val="007A42CB"/>
    <w:rsid w:val="007A6FC1"/>
    <w:rsid w:val="007A754B"/>
    <w:rsid w:val="007A7B68"/>
    <w:rsid w:val="007B0745"/>
    <w:rsid w:val="007B0BEF"/>
    <w:rsid w:val="007B0F9F"/>
    <w:rsid w:val="007B39AA"/>
    <w:rsid w:val="007B39CA"/>
    <w:rsid w:val="007B5298"/>
    <w:rsid w:val="007B5914"/>
    <w:rsid w:val="007B5DB2"/>
    <w:rsid w:val="007B61FE"/>
    <w:rsid w:val="007B7335"/>
    <w:rsid w:val="007C0CC2"/>
    <w:rsid w:val="007C3010"/>
    <w:rsid w:val="007C35AD"/>
    <w:rsid w:val="007C4B8E"/>
    <w:rsid w:val="007C5464"/>
    <w:rsid w:val="007C7180"/>
    <w:rsid w:val="007D08A7"/>
    <w:rsid w:val="007D0C04"/>
    <w:rsid w:val="007D1EBD"/>
    <w:rsid w:val="007D4052"/>
    <w:rsid w:val="007D5E44"/>
    <w:rsid w:val="007D73C4"/>
    <w:rsid w:val="007E1F7E"/>
    <w:rsid w:val="007E2F9F"/>
    <w:rsid w:val="007E402A"/>
    <w:rsid w:val="007E45D4"/>
    <w:rsid w:val="007E4EE6"/>
    <w:rsid w:val="007F1D16"/>
    <w:rsid w:val="007F1E5C"/>
    <w:rsid w:val="007F58EB"/>
    <w:rsid w:val="007F6C19"/>
    <w:rsid w:val="007F6D5B"/>
    <w:rsid w:val="00801398"/>
    <w:rsid w:val="00802129"/>
    <w:rsid w:val="00805ECE"/>
    <w:rsid w:val="0080694C"/>
    <w:rsid w:val="008106F1"/>
    <w:rsid w:val="00810C42"/>
    <w:rsid w:val="00813C28"/>
    <w:rsid w:val="00813D82"/>
    <w:rsid w:val="00814CAF"/>
    <w:rsid w:val="00816DD0"/>
    <w:rsid w:val="0082253B"/>
    <w:rsid w:val="00822A49"/>
    <w:rsid w:val="00823FEA"/>
    <w:rsid w:val="0082455C"/>
    <w:rsid w:val="00830298"/>
    <w:rsid w:val="00830DB5"/>
    <w:rsid w:val="0083299E"/>
    <w:rsid w:val="00832C6A"/>
    <w:rsid w:val="0083387A"/>
    <w:rsid w:val="00834AD3"/>
    <w:rsid w:val="008352F2"/>
    <w:rsid w:val="0083680B"/>
    <w:rsid w:val="008374EE"/>
    <w:rsid w:val="0084067A"/>
    <w:rsid w:val="0084096C"/>
    <w:rsid w:val="0084214F"/>
    <w:rsid w:val="00842F49"/>
    <w:rsid w:val="008456FD"/>
    <w:rsid w:val="00846180"/>
    <w:rsid w:val="0085240B"/>
    <w:rsid w:val="0085266C"/>
    <w:rsid w:val="0085448D"/>
    <w:rsid w:val="00856DD9"/>
    <w:rsid w:val="008628C9"/>
    <w:rsid w:val="00863330"/>
    <w:rsid w:val="008636E9"/>
    <w:rsid w:val="008667AA"/>
    <w:rsid w:val="0086779B"/>
    <w:rsid w:val="00873620"/>
    <w:rsid w:val="00873E03"/>
    <w:rsid w:val="00875A1A"/>
    <w:rsid w:val="00875FA6"/>
    <w:rsid w:val="00876244"/>
    <w:rsid w:val="00881BDD"/>
    <w:rsid w:val="00885268"/>
    <w:rsid w:val="0088619E"/>
    <w:rsid w:val="0088677F"/>
    <w:rsid w:val="00887B84"/>
    <w:rsid w:val="00890529"/>
    <w:rsid w:val="00892F3C"/>
    <w:rsid w:val="0089573A"/>
    <w:rsid w:val="0089676E"/>
    <w:rsid w:val="008A03BD"/>
    <w:rsid w:val="008A1DD5"/>
    <w:rsid w:val="008A21DA"/>
    <w:rsid w:val="008A3F7B"/>
    <w:rsid w:val="008A6F09"/>
    <w:rsid w:val="008A7E4B"/>
    <w:rsid w:val="008B172A"/>
    <w:rsid w:val="008B26D8"/>
    <w:rsid w:val="008B382D"/>
    <w:rsid w:val="008B5994"/>
    <w:rsid w:val="008B6A22"/>
    <w:rsid w:val="008B711A"/>
    <w:rsid w:val="008B713D"/>
    <w:rsid w:val="008C2DA5"/>
    <w:rsid w:val="008C49FF"/>
    <w:rsid w:val="008C5A95"/>
    <w:rsid w:val="008C75FB"/>
    <w:rsid w:val="008C79E6"/>
    <w:rsid w:val="008C7C4C"/>
    <w:rsid w:val="008D2312"/>
    <w:rsid w:val="008D6B48"/>
    <w:rsid w:val="008E0299"/>
    <w:rsid w:val="008E2AA5"/>
    <w:rsid w:val="008F2299"/>
    <w:rsid w:val="008F36FA"/>
    <w:rsid w:val="008F4BDB"/>
    <w:rsid w:val="008F502E"/>
    <w:rsid w:val="008F5892"/>
    <w:rsid w:val="008F7448"/>
    <w:rsid w:val="0090724A"/>
    <w:rsid w:val="009129D8"/>
    <w:rsid w:val="00912E92"/>
    <w:rsid w:val="00913462"/>
    <w:rsid w:val="009145C0"/>
    <w:rsid w:val="009202E3"/>
    <w:rsid w:val="00921628"/>
    <w:rsid w:val="0092577F"/>
    <w:rsid w:val="009263BC"/>
    <w:rsid w:val="00926448"/>
    <w:rsid w:val="009269F1"/>
    <w:rsid w:val="00927E94"/>
    <w:rsid w:val="00933992"/>
    <w:rsid w:val="00934318"/>
    <w:rsid w:val="0094016E"/>
    <w:rsid w:val="0094028F"/>
    <w:rsid w:val="00940D3C"/>
    <w:rsid w:val="00945603"/>
    <w:rsid w:val="0095104D"/>
    <w:rsid w:val="0095192F"/>
    <w:rsid w:val="00953590"/>
    <w:rsid w:val="009535CD"/>
    <w:rsid w:val="0095497C"/>
    <w:rsid w:val="0096022C"/>
    <w:rsid w:val="0096372F"/>
    <w:rsid w:val="00963933"/>
    <w:rsid w:val="00970647"/>
    <w:rsid w:val="00970C39"/>
    <w:rsid w:val="00970FE5"/>
    <w:rsid w:val="009713A4"/>
    <w:rsid w:val="00973DBD"/>
    <w:rsid w:val="0097447F"/>
    <w:rsid w:val="00974F8B"/>
    <w:rsid w:val="00975195"/>
    <w:rsid w:val="00980886"/>
    <w:rsid w:val="00980B67"/>
    <w:rsid w:val="00982659"/>
    <w:rsid w:val="00982BAC"/>
    <w:rsid w:val="009853C3"/>
    <w:rsid w:val="009854E7"/>
    <w:rsid w:val="00985A1B"/>
    <w:rsid w:val="00987037"/>
    <w:rsid w:val="009906D3"/>
    <w:rsid w:val="00990B3A"/>
    <w:rsid w:val="009913AA"/>
    <w:rsid w:val="009A0A27"/>
    <w:rsid w:val="009A0D41"/>
    <w:rsid w:val="009A1C0E"/>
    <w:rsid w:val="009A3833"/>
    <w:rsid w:val="009A4AA8"/>
    <w:rsid w:val="009A67DB"/>
    <w:rsid w:val="009A6D6C"/>
    <w:rsid w:val="009A76AC"/>
    <w:rsid w:val="009A7FA0"/>
    <w:rsid w:val="009B0BE1"/>
    <w:rsid w:val="009B14D3"/>
    <w:rsid w:val="009B3A2A"/>
    <w:rsid w:val="009C2679"/>
    <w:rsid w:val="009C383E"/>
    <w:rsid w:val="009C50D4"/>
    <w:rsid w:val="009C7376"/>
    <w:rsid w:val="009D0A3B"/>
    <w:rsid w:val="009D5AD5"/>
    <w:rsid w:val="009D5FE5"/>
    <w:rsid w:val="009D6D27"/>
    <w:rsid w:val="009E3417"/>
    <w:rsid w:val="009E490E"/>
    <w:rsid w:val="009E4AFE"/>
    <w:rsid w:val="009E4EAF"/>
    <w:rsid w:val="009E5EB7"/>
    <w:rsid w:val="009E6404"/>
    <w:rsid w:val="009E7C8E"/>
    <w:rsid w:val="009F1F5F"/>
    <w:rsid w:val="009F2260"/>
    <w:rsid w:val="009F320F"/>
    <w:rsid w:val="009F776B"/>
    <w:rsid w:val="00A014E7"/>
    <w:rsid w:val="00A0552D"/>
    <w:rsid w:val="00A05F93"/>
    <w:rsid w:val="00A070F2"/>
    <w:rsid w:val="00A07199"/>
    <w:rsid w:val="00A10657"/>
    <w:rsid w:val="00A11CF0"/>
    <w:rsid w:val="00A12D69"/>
    <w:rsid w:val="00A1356E"/>
    <w:rsid w:val="00A1481A"/>
    <w:rsid w:val="00A155C8"/>
    <w:rsid w:val="00A22035"/>
    <w:rsid w:val="00A2296A"/>
    <w:rsid w:val="00A25F95"/>
    <w:rsid w:val="00A31CA7"/>
    <w:rsid w:val="00A35592"/>
    <w:rsid w:val="00A35EB2"/>
    <w:rsid w:val="00A37073"/>
    <w:rsid w:val="00A379F7"/>
    <w:rsid w:val="00A41A32"/>
    <w:rsid w:val="00A45DDB"/>
    <w:rsid w:val="00A47881"/>
    <w:rsid w:val="00A503EC"/>
    <w:rsid w:val="00A54132"/>
    <w:rsid w:val="00A5440A"/>
    <w:rsid w:val="00A55B0C"/>
    <w:rsid w:val="00A56817"/>
    <w:rsid w:val="00A56913"/>
    <w:rsid w:val="00A57670"/>
    <w:rsid w:val="00A57FB1"/>
    <w:rsid w:val="00A61999"/>
    <w:rsid w:val="00A61F38"/>
    <w:rsid w:val="00A6450E"/>
    <w:rsid w:val="00A6545E"/>
    <w:rsid w:val="00A669CD"/>
    <w:rsid w:val="00A70D54"/>
    <w:rsid w:val="00A804D1"/>
    <w:rsid w:val="00A81FEE"/>
    <w:rsid w:val="00A82E80"/>
    <w:rsid w:val="00A82FA6"/>
    <w:rsid w:val="00A8325D"/>
    <w:rsid w:val="00A83394"/>
    <w:rsid w:val="00AA0D4F"/>
    <w:rsid w:val="00AA15DE"/>
    <w:rsid w:val="00AA1FD0"/>
    <w:rsid w:val="00AA2536"/>
    <w:rsid w:val="00AA335C"/>
    <w:rsid w:val="00AA3535"/>
    <w:rsid w:val="00AA4B75"/>
    <w:rsid w:val="00AA4FBF"/>
    <w:rsid w:val="00AB35BD"/>
    <w:rsid w:val="00AB570B"/>
    <w:rsid w:val="00AC0EB2"/>
    <w:rsid w:val="00AC200D"/>
    <w:rsid w:val="00AC2E1A"/>
    <w:rsid w:val="00AC3CCD"/>
    <w:rsid w:val="00AC434B"/>
    <w:rsid w:val="00AC4ED5"/>
    <w:rsid w:val="00AC6E68"/>
    <w:rsid w:val="00AC7B61"/>
    <w:rsid w:val="00AD44D8"/>
    <w:rsid w:val="00AD453A"/>
    <w:rsid w:val="00AD4732"/>
    <w:rsid w:val="00AD4766"/>
    <w:rsid w:val="00AD48E2"/>
    <w:rsid w:val="00AD5DA9"/>
    <w:rsid w:val="00AD7D39"/>
    <w:rsid w:val="00AE231C"/>
    <w:rsid w:val="00AE29F8"/>
    <w:rsid w:val="00AE3532"/>
    <w:rsid w:val="00AE4752"/>
    <w:rsid w:val="00AE4FE3"/>
    <w:rsid w:val="00AE767A"/>
    <w:rsid w:val="00AF2C66"/>
    <w:rsid w:val="00AF635C"/>
    <w:rsid w:val="00B02C1D"/>
    <w:rsid w:val="00B02C3B"/>
    <w:rsid w:val="00B05907"/>
    <w:rsid w:val="00B07A2E"/>
    <w:rsid w:val="00B11084"/>
    <w:rsid w:val="00B11A42"/>
    <w:rsid w:val="00B1397D"/>
    <w:rsid w:val="00B20146"/>
    <w:rsid w:val="00B22FBD"/>
    <w:rsid w:val="00B24ACF"/>
    <w:rsid w:val="00B275D0"/>
    <w:rsid w:val="00B3024A"/>
    <w:rsid w:val="00B33F68"/>
    <w:rsid w:val="00B341F2"/>
    <w:rsid w:val="00B343E3"/>
    <w:rsid w:val="00B355FA"/>
    <w:rsid w:val="00B364DF"/>
    <w:rsid w:val="00B40095"/>
    <w:rsid w:val="00B41C6C"/>
    <w:rsid w:val="00B473BF"/>
    <w:rsid w:val="00B5037E"/>
    <w:rsid w:val="00B5085F"/>
    <w:rsid w:val="00B51D26"/>
    <w:rsid w:val="00B54A96"/>
    <w:rsid w:val="00B61613"/>
    <w:rsid w:val="00B677BA"/>
    <w:rsid w:val="00B71AA3"/>
    <w:rsid w:val="00B72576"/>
    <w:rsid w:val="00B733B4"/>
    <w:rsid w:val="00B7380C"/>
    <w:rsid w:val="00B75C43"/>
    <w:rsid w:val="00B76F0C"/>
    <w:rsid w:val="00B8030A"/>
    <w:rsid w:val="00B80681"/>
    <w:rsid w:val="00B80917"/>
    <w:rsid w:val="00B810CB"/>
    <w:rsid w:val="00B81CD2"/>
    <w:rsid w:val="00B8213C"/>
    <w:rsid w:val="00B8397A"/>
    <w:rsid w:val="00B83A0B"/>
    <w:rsid w:val="00B84EF8"/>
    <w:rsid w:val="00B8510A"/>
    <w:rsid w:val="00B85E6D"/>
    <w:rsid w:val="00B93C2A"/>
    <w:rsid w:val="00B944C5"/>
    <w:rsid w:val="00B966CC"/>
    <w:rsid w:val="00BA009B"/>
    <w:rsid w:val="00BA4895"/>
    <w:rsid w:val="00BA61CC"/>
    <w:rsid w:val="00BA64B7"/>
    <w:rsid w:val="00BB0428"/>
    <w:rsid w:val="00BB0D9D"/>
    <w:rsid w:val="00BB1BF4"/>
    <w:rsid w:val="00BB204A"/>
    <w:rsid w:val="00BB31E4"/>
    <w:rsid w:val="00BB3DD8"/>
    <w:rsid w:val="00BB40E8"/>
    <w:rsid w:val="00BB4DE6"/>
    <w:rsid w:val="00BC11B0"/>
    <w:rsid w:val="00BC4006"/>
    <w:rsid w:val="00BC74BE"/>
    <w:rsid w:val="00BD1B4C"/>
    <w:rsid w:val="00BD40EC"/>
    <w:rsid w:val="00BD5DFE"/>
    <w:rsid w:val="00BD7D1D"/>
    <w:rsid w:val="00BE1A19"/>
    <w:rsid w:val="00BE1BA8"/>
    <w:rsid w:val="00BE3136"/>
    <w:rsid w:val="00BE355F"/>
    <w:rsid w:val="00BE6539"/>
    <w:rsid w:val="00BE6695"/>
    <w:rsid w:val="00BE69FB"/>
    <w:rsid w:val="00BF1BE6"/>
    <w:rsid w:val="00BF2CDB"/>
    <w:rsid w:val="00BF2DA3"/>
    <w:rsid w:val="00BF389D"/>
    <w:rsid w:val="00BF3ABC"/>
    <w:rsid w:val="00BF6CD8"/>
    <w:rsid w:val="00C0430B"/>
    <w:rsid w:val="00C05924"/>
    <w:rsid w:val="00C068C1"/>
    <w:rsid w:val="00C07407"/>
    <w:rsid w:val="00C166F5"/>
    <w:rsid w:val="00C211C0"/>
    <w:rsid w:val="00C23E43"/>
    <w:rsid w:val="00C2441F"/>
    <w:rsid w:val="00C2451C"/>
    <w:rsid w:val="00C24A48"/>
    <w:rsid w:val="00C260A4"/>
    <w:rsid w:val="00C26295"/>
    <w:rsid w:val="00C3083A"/>
    <w:rsid w:val="00C35776"/>
    <w:rsid w:val="00C363B7"/>
    <w:rsid w:val="00C41161"/>
    <w:rsid w:val="00C416AC"/>
    <w:rsid w:val="00C41E12"/>
    <w:rsid w:val="00C42E1B"/>
    <w:rsid w:val="00C447E0"/>
    <w:rsid w:val="00C46205"/>
    <w:rsid w:val="00C46D7C"/>
    <w:rsid w:val="00C46E89"/>
    <w:rsid w:val="00C515EE"/>
    <w:rsid w:val="00C51C4A"/>
    <w:rsid w:val="00C54B21"/>
    <w:rsid w:val="00C55D32"/>
    <w:rsid w:val="00C56685"/>
    <w:rsid w:val="00C61117"/>
    <w:rsid w:val="00C6121D"/>
    <w:rsid w:val="00C617B1"/>
    <w:rsid w:val="00C61BF4"/>
    <w:rsid w:val="00C61EB5"/>
    <w:rsid w:val="00C63572"/>
    <w:rsid w:val="00C63867"/>
    <w:rsid w:val="00C64785"/>
    <w:rsid w:val="00C647D4"/>
    <w:rsid w:val="00C657E1"/>
    <w:rsid w:val="00C704ED"/>
    <w:rsid w:val="00C70AFF"/>
    <w:rsid w:val="00C71D88"/>
    <w:rsid w:val="00C73180"/>
    <w:rsid w:val="00C7429D"/>
    <w:rsid w:val="00C74A23"/>
    <w:rsid w:val="00C75109"/>
    <w:rsid w:val="00C761CA"/>
    <w:rsid w:val="00C76C33"/>
    <w:rsid w:val="00C84533"/>
    <w:rsid w:val="00C8490B"/>
    <w:rsid w:val="00C849CD"/>
    <w:rsid w:val="00C859E0"/>
    <w:rsid w:val="00C86FA0"/>
    <w:rsid w:val="00C87728"/>
    <w:rsid w:val="00C9284F"/>
    <w:rsid w:val="00C9298D"/>
    <w:rsid w:val="00C93678"/>
    <w:rsid w:val="00C94FDB"/>
    <w:rsid w:val="00C95648"/>
    <w:rsid w:val="00C9573E"/>
    <w:rsid w:val="00C959A1"/>
    <w:rsid w:val="00CA115D"/>
    <w:rsid w:val="00CA2112"/>
    <w:rsid w:val="00CA333A"/>
    <w:rsid w:val="00CA3F46"/>
    <w:rsid w:val="00CA6112"/>
    <w:rsid w:val="00CB0FDF"/>
    <w:rsid w:val="00CB2373"/>
    <w:rsid w:val="00CB2F90"/>
    <w:rsid w:val="00CB6693"/>
    <w:rsid w:val="00CB7F2E"/>
    <w:rsid w:val="00CC0507"/>
    <w:rsid w:val="00CC0EED"/>
    <w:rsid w:val="00CC19B8"/>
    <w:rsid w:val="00CC3F03"/>
    <w:rsid w:val="00CC43B5"/>
    <w:rsid w:val="00CC4994"/>
    <w:rsid w:val="00CC558C"/>
    <w:rsid w:val="00CC5E69"/>
    <w:rsid w:val="00CC5E8D"/>
    <w:rsid w:val="00CC7C12"/>
    <w:rsid w:val="00CD0E50"/>
    <w:rsid w:val="00CD1A47"/>
    <w:rsid w:val="00CD2726"/>
    <w:rsid w:val="00CD4899"/>
    <w:rsid w:val="00CE1AF3"/>
    <w:rsid w:val="00CE1B08"/>
    <w:rsid w:val="00CE2EF4"/>
    <w:rsid w:val="00CE3EEC"/>
    <w:rsid w:val="00CE6431"/>
    <w:rsid w:val="00CE7729"/>
    <w:rsid w:val="00CF464C"/>
    <w:rsid w:val="00CF723B"/>
    <w:rsid w:val="00CF7A60"/>
    <w:rsid w:val="00D01621"/>
    <w:rsid w:val="00D01C92"/>
    <w:rsid w:val="00D026FA"/>
    <w:rsid w:val="00D03A7A"/>
    <w:rsid w:val="00D04258"/>
    <w:rsid w:val="00D06FD4"/>
    <w:rsid w:val="00D075A0"/>
    <w:rsid w:val="00D07627"/>
    <w:rsid w:val="00D11525"/>
    <w:rsid w:val="00D12F78"/>
    <w:rsid w:val="00D21203"/>
    <w:rsid w:val="00D22907"/>
    <w:rsid w:val="00D25210"/>
    <w:rsid w:val="00D25509"/>
    <w:rsid w:val="00D3090E"/>
    <w:rsid w:val="00D314CD"/>
    <w:rsid w:val="00D332E7"/>
    <w:rsid w:val="00D35A14"/>
    <w:rsid w:val="00D4131C"/>
    <w:rsid w:val="00D41A42"/>
    <w:rsid w:val="00D431E5"/>
    <w:rsid w:val="00D4496D"/>
    <w:rsid w:val="00D44ECC"/>
    <w:rsid w:val="00D46FCA"/>
    <w:rsid w:val="00D47653"/>
    <w:rsid w:val="00D51E33"/>
    <w:rsid w:val="00D60C7E"/>
    <w:rsid w:val="00D60EFA"/>
    <w:rsid w:val="00D63D31"/>
    <w:rsid w:val="00D66F90"/>
    <w:rsid w:val="00D73323"/>
    <w:rsid w:val="00D766FB"/>
    <w:rsid w:val="00D7697B"/>
    <w:rsid w:val="00D805C0"/>
    <w:rsid w:val="00D80AF4"/>
    <w:rsid w:val="00D8168A"/>
    <w:rsid w:val="00D824A5"/>
    <w:rsid w:val="00D82E57"/>
    <w:rsid w:val="00D83F99"/>
    <w:rsid w:val="00D847EA"/>
    <w:rsid w:val="00D85C17"/>
    <w:rsid w:val="00D90A41"/>
    <w:rsid w:val="00D91443"/>
    <w:rsid w:val="00D91C27"/>
    <w:rsid w:val="00D946D8"/>
    <w:rsid w:val="00D94DA7"/>
    <w:rsid w:val="00D94DF9"/>
    <w:rsid w:val="00D95228"/>
    <w:rsid w:val="00D96182"/>
    <w:rsid w:val="00D96AF3"/>
    <w:rsid w:val="00DA398E"/>
    <w:rsid w:val="00DB327A"/>
    <w:rsid w:val="00DB4D07"/>
    <w:rsid w:val="00DB5240"/>
    <w:rsid w:val="00DC5280"/>
    <w:rsid w:val="00DC59B4"/>
    <w:rsid w:val="00DD5969"/>
    <w:rsid w:val="00DD5FFB"/>
    <w:rsid w:val="00DE365B"/>
    <w:rsid w:val="00DE3815"/>
    <w:rsid w:val="00DE523C"/>
    <w:rsid w:val="00DE60D6"/>
    <w:rsid w:val="00DE6C5B"/>
    <w:rsid w:val="00DE6E66"/>
    <w:rsid w:val="00DE7D73"/>
    <w:rsid w:val="00DF0AAE"/>
    <w:rsid w:val="00DF0FC9"/>
    <w:rsid w:val="00DF226F"/>
    <w:rsid w:val="00DF5482"/>
    <w:rsid w:val="00DF59A3"/>
    <w:rsid w:val="00E00321"/>
    <w:rsid w:val="00E079FA"/>
    <w:rsid w:val="00E10D30"/>
    <w:rsid w:val="00E1176D"/>
    <w:rsid w:val="00E120ED"/>
    <w:rsid w:val="00E1327B"/>
    <w:rsid w:val="00E157BD"/>
    <w:rsid w:val="00E1634A"/>
    <w:rsid w:val="00E16892"/>
    <w:rsid w:val="00E16EE7"/>
    <w:rsid w:val="00E20D0D"/>
    <w:rsid w:val="00E22FAB"/>
    <w:rsid w:val="00E23392"/>
    <w:rsid w:val="00E233F2"/>
    <w:rsid w:val="00E23C48"/>
    <w:rsid w:val="00E257EC"/>
    <w:rsid w:val="00E27927"/>
    <w:rsid w:val="00E3049D"/>
    <w:rsid w:val="00E33BD0"/>
    <w:rsid w:val="00E37766"/>
    <w:rsid w:val="00E422DD"/>
    <w:rsid w:val="00E44B90"/>
    <w:rsid w:val="00E50BDC"/>
    <w:rsid w:val="00E517B8"/>
    <w:rsid w:val="00E52388"/>
    <w:rsid w:val="00E570C0"/>
    <w:rsid w:val="00E70783"/>
    <w:rsid w:val="00E707DD"/>
    <w:rsid w:val="00E717D6"/>
    <w:rsid w:val="00E73467"/>
    <w:rsid w:val="00E73CBD"/>
    <w:rsid w:val="00E8101F"/>
    <w:rsid w:val="00E8203D"/>
    <w:rsid w:val="00E83B53"/>
    <w:rsid w:val="00E85B4D"/>
    <w:rsid w:val="00E85E14"/>
    <w:rsid w:val="00E9221A"/>
    <w:rsid w:val="00E92E37"/>
    <w:rsid w:val="00E96D29"/>
    <w:rsid w:val="00EB560D"/>
    <w:rsid w:val="00EB6451"/>
    <w:rsid w:val="00EC2EE0"/>
    <w:rsid w:val="00EC340A"/>
    <w:rsid w:val="00EC3CC3"/>
    <w:rsid w:val="00EC3EEF"/>
    <w:rsid w:val="00EC3F69"/>
    <w:rsid w:val="00EC4D9B"/>
    <w:rsid w:val="00EC6369"/>
    <w:rsid w:val="00ED0731"/>
    <w:rsid w:val="00ED285D"/>
    <w:rsid w:val="00ED50EC"/>
    <w:rsid w:val="00ED5608"/>
    <w:rsid w:val="00ED5630"/>
    <w:rsid w:val="00ED715A"/>
    <w:rsid w:val="00ED789D"/>
    <w:rsid w:val="00EE1984"/>
    <w:rsid w:val="00EE2AA2"/>
    <w:rsid w:val="00EE575B"/>
    <w:rsid w:val="00EE5767"/>
    <w:rsid w:val="00EE76BC"/>
    <w:rsid w:val="00EF0803"/>
    <w:rsid w:val="00EF220A"/>
    <w:rsid w:val="00EF7D92"/>
    <w:rsid w:val="00F02034"/>
    <w:rsid w:val="00F05128"/>
    <w:rsid w:val="00F066AC"/>
    <w:rsid w:val="00F06FE6"/>
    <w:rsid w:val="00F070F8"/>
    <w:rsid w:val="00F12F04"/>
    <w:rsid w:val="00F14941"/>
    <w:rsid w:val="00F15FB0"/>
    <w:rsid w:val="00F17715"/>
    <w:rsid w:val="00F1792A"/>
    <w:rsid w:val="00F179AB"/>
    <w:rsid w:val="00F210E4"/>
    <w:rsid w:val="00F270C2"/>
    <w:rsid w:val="00F2727D"/>
    <w:rsid w:val="00F275B2"/>
    <w:rsid w:val="00F2772A"/>
    <w:rsid w:val="00F3328A"/>
    <w:rsid w:val="00F33456"/>
    <w:rsid w:val="00F3361E"/>
    <w:rsid w:val="00F35377"/>
    <w:rsid w:val="00F358FF"/>
    <w:rsid w:val="00F359E9"/>
    <w:rsid w:val="00F364CA"/>
    <w:rsid w:val="00F36FCB"/>
    <w:rsid w:val="00F37B08"/>
    <w:rsid w:val="00F37CAF"/>
    <w:rsid w:val="00F41820"/>
    <w:rsid w:val="00F42DB6"/>
    <w:rsid w:val="00F44362"/>
    <w:rsid w:val="00F45C14"/>
    <w:rsid w:val="00F47156"/>
    <w:rsid w:val="00F51280"/>
    <w:rsid w:val="00F5344D"/>
    <w:rsid w:val="00F53E55"/>
    <w:rsid w:val="00F5509A"/>
    <w:rsid w:val="00F669E3"/>
    <w:rsid w:val="00F67C61"/>
    <w:rsid w:val="00F70A50"/>
    <w:rsid w:val="00F74BD0"/>
    <w:rsid w:val="00F7512D"/>
    <w:rsid w:val="00F77DE3"/>
    <w:rsid w:val="00F77E4A"/>
    <w:rsid w:val="00F8152C"/>
    <w:rsid w:val="00F83D18"/>
    <w:rsid w:val="00F855FE"/>
    <w:rsid w:val="00F8694C"/>
    <w:rsid w:val="00F9049A"/>
    <w:rsid w:val="00F909D7"/>
    <w:rsid w:val="00F9360E"/>
    <w:rsid w:val="00F941AC"/>
    <w:rsid w:val="00FA0340"/>
    <w:rsid w:val="00FA05E0"/>
    <w:rsid w:val="00FA545A"/>
    <w:rsid w:val="00FA5873"/>
    <w:rsid w:val="00FB0C97"/>
    <w:rsid w:val="00FB2FDC"/>
    <w:rsid w:val="00FB317B"/>
    <w:rsid w:val="00FB3CF0"/>
    <w:rsid w:val="00FB7681"/>
    <w:rsid w:val="00FC08CE"/>
    <w:rsid w:val="00FC264A"/>
    <w:rsid w:val="00FC3624"/>
    <w:rsid w:val="00FC523E"/>
    <w:rsid w:val="00FC66E8"/>
    <w:rsid w:val="00FD1049"/>
    <w:rsid w:val="00FD7083"/>
    <w:rsid w:val="00FD76D9"/>
    <w:rsid w:val="00FE0FB1"/>
    <w:rsid w:val="00FE680E"/>
    <w:rsid w:val="00FE747D"/>
    <w:rsid w:val="00FF0051"/>
    <w:rsid w:val="00FF096A"/>
    <w:rsid w:val="00FF1499"/>
    <w:rsid w:val="00FF367B"/>
    <w:rsid w:val="00FF6C63"/>
    <w:rsid w:val="00FF7309"/>
    <w:rsid w:val="00FF7A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0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246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2461E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490756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53986"/>
    <w:pPr>
      <w:ind w:left="720"/>
      <w:contextualSpacing/>
    </w:pPr>
  </w:style>
  <w:style w:type="character" w:customStyle="1" w:styleId="apple-converted-space">
    <w:name w:val="apple-converted-space"/>
    <w:basedOn w:val="a0"/>
    <w:rsid w:val="00810C42"/>
  </w:style>
  <w:style w:type="character" w:styleId="a7">
    <w:name w:val="Hyperlink"/>
    <w:basedOn w:val="a0"/>
    <w:uiPriority w:val="99"/>
    <w:semiHidden/>
    <w:unhideWhenUsed/>
    <w:rsid w:val="0052180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104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3246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2461E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490756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53986"/>
    <w:pPr>
      <w:ind w:left="720"/>
      <w:contextualSpacing/>
    </w:pPr>
  </w:style>
  <w:style w:type="character" w:customStyle="1" w:styleId="apple-converted-space">
    <w:name w:val="apple-converted-space"/>
    <w:basedOn w:val="a0"/>
    <w:rsid w:val="00810C42"/>
  </w:style>
  <w:style w:type="character" w:styleId="a7">
    <w:name w:val="Hyperlink"/>
    <w:basedOn w:val="a0"/>
    <w:uiPriority w:val="99"/>
    <w:semiHidden/>
    <w:unhideWhenUsed/>
    <w:rsid w:val="0052180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736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14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64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166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4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861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052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02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150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55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5.jpeg"/><Relationship Id="rId17" Type="http://schemas.openxmlformats.org/officeDocument/2006/relationships/image" Target="media/image10.gif"/><Relationship Id="rId2" Type="http://schemas.openxmlformats.org/officeDocument/2006/relationships/numbering" Target="numbering.xml"/><Relationship Id="rId16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jpeg"/><Relationship Id="rId5" Type="http://schemas.openxmlformats.org/officeDocument/2006/relationships/settings" Target="settings.xml"/><Relationship Id="rId15" Type="http://schemas.openxmlformats.org/officeDocument/2006/relationships/image" Target="media/image8.jpeg"/><Relationship Id="rId10" Type="http://schemas.openxmlformats.org/officeDocument/2006/relationships/image" Target="media/image3.gi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51E799-9476-4816-B55A-FC7E91A65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6</TotalTime>
  <Pages>6</Pages>
  <Words>891</Words>
  <Characters>5079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S</Company>
  <LinksUpToDate>false</LinksUpToDate>
  <CharactersWithSpaces>5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рик</dc:creator>
  <cp:keywords/>
  <dc:description/>
  <cp:lastModifiedBy>Валерій</cp:lastModifiedBy>
  <cp:revision>35</cp:revision>
  <cp:lastPrinted>2016-02-23T10:23:00Z</cp:lastPrinted>
  <dcterms:created xsi:type="dcterms:W3CDTF">2015-01-18T18:38:00Z</dcterms:created>
  <dcterms:modified xsi:type="dcterms:W3CDTF">2016-02-23T10:23:00Z</dcterms:modified>
</cp:coreProperties>
</file>